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77DF0C6" w14:textId="77777777" w:rsidR="004E62AA" w:rsidRPr="00755830" w:rsidRDefault="004E62AA" w:rsidP="004E62AA">
      <w:pPr>
        <w:pStyle w:val="a8"/>
        <w:spacing w:before="0" w:after="240"/>
        <w:rPr>
          <w:rFonts w:eastAsia="宋体"/>
          <w:caps w:val="0"/>
          <w:sz w:val="28"/>
          <w:lang w:eastAsia="zh-CN"/>
        </w:rPr>
      </w:pPr>
    </w:p>
    <w:p w14:paraId="458AA73C" w14:textId="77777777" w:rsidR="004E62AA" w:rsidRPr="001C5A7A" w:rsidRDefault="004E62AA" w:rsidP="004E62AA">
      <w:pPr>
        <w:pStyle w:val="a8"/>
        <w:spacing w:before="0" w:after="240"/>
        <w:rPr>
          <w:caps w:val="0"/>
          <w:sz w:val="28"/>
        </w:rPr>
      </w:pPr>
      <w:r w:rsidRPr="00E77697">
        <w:rPr>
          <w:caps w:val="0"/>
          <w:sz w:val="28"/>
        </w:rPr>
        <w:t>Put Paper Title Here Put Paper Title Here Put Paper Put Paper Title Here Put Paper Title Here</w:t>
      </w:r>
    </w:p>
    <w:p w14:paraId="733E7153" w14:textId="77777777" w:rsidR="004E62AA" w:rsidRDefault="004E62AA" w:rsidP="004E62AA">
      <w:pPr>
        <w:rPr>
          <w:i/>
          <w:iCs/>
          <w:lang w:eastAsia="ko-KR"/>
        </w:rPr>
      </w:pPr>
    </w:p>
    <w:p w14:paraId="3D8E76C3" w14:textId="77777777" w:rsidR="004E62AA" w:rsidRPr="00B23E15" w:rsidRDefault="004E62AA" w:rsidP="004E62AA">
      <w:pPr>
        <w:pStyle w:val="Affiliation"/>
        <w:rPr>
          <w:rFonts w:ascii="Times New Roman" w:hAnsi="Times New Roman"/>
        </w:rPr>
      </w:pPr>
      <w:r w:rsidRPr="00AD7EBB">
        <w:rPr>
          <w:rFonts w:ascii="Times New Roman" w:hAnsi="Times New Roman"/>
        </w:rPr>
        <w:t>Author Name</w:t>
      </w:r>
      <w:r w:rsidRPr="00B23E15">
        <w:rPr>
          <w:rFonts w:ascii="Times New Roman" w:hAnsi="Times New Roman"/>
        </w:rPr>
        <w:t xml:space="preserve">, </w:t>
      </w:r>
      <w:r w:rsidRPr="00AD7EBB">
        <w:rPr>
          <w:rFonts w:ascii="Times New Roman" w:hAnsi="Times New Roman"/>
        </w:rPr>
        <w:t>Author Name</w:t>
      </w:r>
      <w:r w:rsidRPr="00B23E15">
        <w:rPr>
          <w:rFonts w:ascii="Times New Roman" w:hAnsi="Times New Roman"/>
        </w:rPr>
        <w:t xml:space="preserve">, </w:t>
      </w:r>
      <w:r w:rsidRPr="00AD7EBB">
        <w:rPr>
          <w:rFonts w:ascii="Times New Roman" w:eastAsia="宋体" w:hAnsi="Times New Roman"/>
          <w:lang w:eastAsia="zh-CN"/>
        </w:rPr>
        <w:t>Author Name</w:t>
      </w:r>
      <w:r w:rsidRPr="00B23E15">
        <w:rPr>
          <w:rFonts w:ascii="Times New Roman" w:hAnsi="Times New Roman"/>
        </w:rPr>
        <w:t xml:space="preserve">, </w:t>
      </w:r>
      <w:r w:rsidRPr="00AD7EBB">
        <w:rPr>
          <w:rFonts w:ascii="Times New Roman" w:hAnsi="Times New Roman"/>
        </w:rPr>
        <w:t xml:space="preserve">Author Name </w:t>
      </w:r>
      <w:r w:rsidRPr="00B23E15">
        <w:rPr>
          <w:rFonts w:ascii="Times New Roman" w:hAnsi="Times New Roman"/>
        </w:rPr>
        <w:t>*</w:t>
      </w:r>
    </w:p>
    <w:p w14:paraId="1D6EE930" w14:textId="77777777" w:rsidR="004E62AA" w:rsidRPr="00AD7EBB" w:rsidRDefault="004E62AA" w:rsidP="004E62AA">
      <w:pPr>
        <w:jc w:val="center"/>
      </w:pPr>
      <w:r w:rsidRPr="00AD7EBB">
        <w:t>Affiliation</w:t>
      </w:r>
    </w:p>
    <w:p w14:paraId="42F4A1D1" w14:textId="77777777" w:rsidR="004E62AA" w:rsidRPr="00B23E15" w:rsidRDefault="004E62AA" w:rsidP="004E62AA">
      <w:pPr>
        <w:jc w:val="center"/>
        <w:rPr>
          <w:i/>
          <w:iCs/>
        </w:rPr>
      </w:pPr>
      <w:r w:rsidRPr="00AD7EBB">
        <w:rPr>
          <w:i/>
          <w:iCs/>
        </w:rPr>
        <w:t>Address</w:t>
      </w:r>
    </w:p>
    <w:p w14:paraId="3DF09E6D" w14:textId="77777777" w:rsidR="004E62AA" w:rsidRPr="00AD0FD5" w:rsidRDefault="004E62AA" w:rsidP="004E62AA">
      <w:pPr>
        <w:jc w:val="center"/>
        <w:rPr>
          <w:rFonts w:eastAsia="宋体"/>
          <w:i/>
          <w:iCs/>
          <w:lang w:eastAsia="zh-CN"/>
        </w:rPr>
      </w:pPr>
      <w:r w:rsidRPr="00B23E15">
        <w:rPr>
          <w:i/>
          <w:iCs/>
        </w:rPr>
        <w:t>* Email:</w:t>
      </w:r>
    </w:p>
    <w:p w14:paraId="52FA8AB9" w14:textId="77777777" w:rsidR="004E62AA" w:rsidRDefault="004E62AA" w:rsidP="004E62AA">
      <w:pPr>
        <w:rPr>
          <w:i/>
          <w:iCs/>
          <w:lang w:eastAsia="ko-KR"/>
        </w:rPr>
      </w:pPr>
    </w:p>
    <w:p w14:paraId="70A8ADDA" w14:textId="77777777" w:rsidR="004E62AA" w:rsidRDefault="004E62AA" w:rsidP="004E62AA">
      <w:pPr>
        <w:pStyle w:val="Author"/>
        <w:ind w:right="15"/>
        <w:jc w:val="both"/>
        <w:rPr>
          <w:rFonts w:ascii="Times New Roman" w:hAnsi="Times New Roman"/>
          <w:b w:val="0"/>
          <w:bCs/>
          <w:i/>
          <w:iCs/>
        </w:rPr>
      </w:pPr>
      <w:r>
        <w:rPr>
          <w:rFonts w:ascii="Times New Roman" w:hAnsi="Times New Roman"/>
          <w:bCs/>
        </w:rPr>
        <w:t xml:space="preserve">Abstract: </w:t>
      </w:r>
      <w:r w:rsidRPr="00641763">
        <w:rPr>
          <w:rFonts w:ascii="Times New Roman" w:hAnsi="Times New Roman"/>
          <w:b w:val="0"/>
          <w:bCs/>
          <w:iCs/>
        </w:rPr>
        <w:t>Put Abstract Test Here Put Abstract Test Here Put Abstract Test Here Put Abstract Test Here Put Abstract Test Here Put Abstract Test Here Put Abstract Test Here Put Abstract Test Here Put Abstract Test Here Put Abstract Test Here Put Abstract Test Here Put Abstract Test Here Put Abstract Test Here Put Abstract Test Here Put Abstract Test Here Put Abstract Test Here Put Abstract Test Here Put Abstract Test Here Put Abstract Test Here Put Abstract Test Here Put Abstract Test Here Put Abstract Test Here Put Abstract Test Here Put Abstract Test Here Put Abstract Test Here Put Abstract Test Here Put Abstract Test Here Put Abstract Test Here Put Abstract Test Here Put Abstract Test Here Put Abstract Test Here Put Abstract Test Here Put Abstract Test Here Put Abstract Test Here Put Abstract Test Here Put Abstract Test Here Put Abstract Test Here Put Abstract Test Here Put Abstract Test Here Put Abstract Test Here.</w:t>
      </w:r>
    </w:p>
    <w:p w14:paraId="12226B73" w14:textId="77777777" w:rsidR="004E62AA" w:rsidRPr="00641763" w:rsidRDefault="004E62AA" w:rsidP="004E62AA">
      <w:pPr>
        <w:pStyle w:val="Affiliation"/>
      </w:pPr>
    </w:p>
    <w:p w14:paraId="4D80D9F1" w14:textId="77777777" w:rsidR="004E62AA" w:rsidRPr="00641763" w:rsidRDefault="004E62AA" w:rsidP="004E62AA">
      <w:pPr>
        <w:pStyle w:val="Author"/>
        <w:ind w:right="15"/>
        <w:jc w:val="both"/>
        <w:rPr>
          <w:rFonts w:ascii="Times New Roman" w:hAnsi="Times New Roman"/>
          <w:bCs/>
        </w:rPr>
      </w:pPr>
      <w:r w:rsidRPr="00641763">
        <w:rPr>
          <w:rFonts w:ascii="Times New Roman" w:hAnsi="Times New Roman" w:hint="eastAsia"/>
          <w:bCs/>
        </w:rPr>
        <w:t>Key</w:t>
      </w:r>
      <w:r w:rsidRPr="00641763">
        <w:rPr>
          <w:rFonts w:ascii="Times New Roman" w:hAnsi="Times New Roman"/>
          <w:bCs/>
        </w:rPr>
        <w:t xml:space="preserve"> Words</w:t>
      </w:r>
      <w:r w:rsidRPr="00641763">
        <w:rPr>
          <w:rFonts w:ascii="Times New Roman" w:hAnsi="Times New Roman" w:hint="eastAsia"/>
          <w:bCs/>
        </w:rPr>
        <w:t>:</w:t>
      </w:r>
      <w:r w:rsidRPr="00641763">
        <w:rPr>
          <w:rFonts w:ascii="Times New Roman" w:hAnsi="Times New Roman"/>
          <w:bCs/>
        </w:rPr>
        <w:t xml:space="preserve"> </w:t>
      </w:r>
      <w:r w:rsidRPr="00641763">
        <w:rPr>
          <w:rFonts w:ascii="Times New Roman" w:hAnsi="Times New Roman"/>
          <w:b w:val="0"/>
          <w:bCs/>
        </w:rPr>
        <w:t>Experiments; Results; Experiments; Results</w:t>
      </w:r>
    </w:p>
    <w:p w14:paraId="6335D11C" w14:textId="77777777" w:rsidR="004E62AA" w:rsidRDefault="004E62AA" w:rsidP="004E62AA">
      <w:pPr>
        <w:pStyle w:val="a5"/>
      </w:pPr>
    </w:p>
    <w:p w14:paraId="22A401DB" w14:textId="77777777" w:rsidR="004E62AA" w:rsidRPr="00A62AE5" w:rsidRDefault="004E62AA" w:rsidP="004E62AA">
      <w:pPr>
        <w:pStyle w:val="a4"/>
        <w:rPr>
          <w:lang w:val="x-none"/>
        </w:rPr>
      </w:pPr>
    </w:p>
    <w:p w14:paraId="08E7EA81" w14:textId="77777777" w:rsidR="004E62AA" w:rsidRPr="00A62AE5" w:rsidRDefault="004E62AA" w:rsidP="004E62AA">
      <w:pPr>
        <w:pStyle w:val="a4"/>
        <w:rPr>
          <w:lang w:val="x-none"/>
        </w:rPr>
        <w:sectPr w:rsidR="004E62AA" w:rsidRPr="00A62AE5" w:rsidSect="00475DEF">
          <w:headerReference w:type="default" r:id="rId7"/>
          <w:footerReference w:type="default" r:id="rId8"/>
          <w:type w:val="continuous"/>
          <w:pgSz w:w="12240" w:h="15840"/>
          <w:pgMar w:top="1440" w:right="1080" w:bottom="1135" w:left="1080" w:header="432" w:footer="720" w:gutter="0"/>
          <w:cols w:space="720"/>
        </w:sectPr>
      </w:pPr>
    </w:p>
    <w:p w14:paraId="441C1654" w14:textId="77777777" w:rsidR="004E62AA" w:rsidRPr="00DD0CEE" w:rsidRDefault="004E62AA" w:rsidP="004E62AA">
      <w:pPr>
        <w:pStyle w:val="a3"/>
        <w:jc w:val="center"/>
        <w:rPr>
          <w:b/>
        </w:rPr>
      </w:pPr>
      <w:r w:rsidRPr="00DD0CEE">
        <w:rPr>
          <w:b/>
        </w:rPr>
        <w:t>I. INTRODUCTION</w:t>
      </w:r>
    </w:p>
    <w:p w14:paraId="04916897" w14:textId="77777777" w:rsidR="004E62AA" w:rsidRDefault="004E62AA" w:rsidP="004E62AA">
      <w:pPr>
        <w:pStyle w:val="a3"/>
        <w:jc w:val="center"/>
      </w:pPr>
    </w:p>
    <w:p w14:paraId="596614B0" w14:textId="77777777" w:rsidR="004E62AA" w:rsidRDefault="004E62AA" w:rsidP="004E62AA">
      <w:pPr>
        <w:pStyle w:val="a3"/>
      </w:pPr>
      <w:r w:rsidRPr="009274DB">
        <w:t>Put introduction here. Put introduction here. Put introduction here. Put introduction here. Put introduction here. Put introduction here. Put introduction here. Put introduction here.</w:t>
      </w:r>
    </w:p>
    <w:p w14:paraId="3C3487BE" w14:textId="77777777" w:rsidR="004E62AA" w:rsidRPr="004E62AA" w:rsidRDefault="004E62AA" w:rsidP="004E62AA">
      <w:pPr>
        <w:pStyle w:val="a3"/>
        <w:rPr>
          <w:rFonts w:eastAsia="等线"/>
          <w:lang w:eastAsia="zh-CN"/>
        </w:rPr>
      </w:pPr>
      <w:r w:rsidRPr="009274DB">
        <w:t xml:space="preserve">Put introduction here. Put introduction </w:t>
      </w:r>
      <w:proofErr w:type="spellStart"/>
      <w:r w:rsidRPr="009274DB">
        <w:t>here.Put</w:t>
      </w:r>
      <w:proofErr w:type="spellEnd"/>
      <w:r w:rsidRPr="009274DB">
        <w:t xml:space="preserve"> introduction here. Put introduction here. Put introduction here. Put introduction here. Put introduction here. Put introduction here</w:t>
      </w:r>
      <w:r w:rsidR="00906A9C">
        <w:t xml:space="preserve"> [1,2]</w:t>
      </w:r>
      <w:r w:rsidRPr="009274DB">
        <w:t>.</w:t>
      </w:r>
    </w:p>
    <w:p w14:paraId="46485BC4" w14:textId="77777777" w:rsidR="004E62AA" w:rsidRDefault="004E62AA" w:rsidP="004E62AA">
      <w:pPr>
        <w:pStyle w:val="a3"/>
      </w:pPr>
    </w:p>
    <w:p w14:paraId="60F53C94" w14:textId="77777777" w:rsidR="004E62AA" w:rsidRDefault="004E62AA" w:rsidP="004E62AA">
      <w:pPr>
        <w:pStyle w:val="a3"/>
        <w:jc w:val="center"/>
      </w:pPr>
    </w:p>
    <w:p w14:paraId="3B21D375" w14:textId="77777777" w:rsidR="004E62AA" w:rsidRPr="00641763" w:rsidRDefault="004E62AA" w:rsidP="004E62AA">
      <w:pPr>
        <w:pStyle w:val="a3"/>
        <w:jc w:val="center"/>
        <w:rPr>
          <w:rFonts w:eastAsia="宋体"/>
          <w:b/>
          <w:lang w:eastAsia="zh-CN"/>
        </w:rPr>
      </w:pPr>
      <w:r w:rsidRPr="00641763">
        <w:rPr>
          <w:b/>
        </w:rPr>
        <w:t xml:space="preserve">II. </w:t>
      </w:r>
      <w:r w:rsidRPr="00641763">
        <w:rPr>
          <w:rFonts w:eastAsia="宋体"/>
          <w:b/>
          <w:lang w:eastAsia="zh-CN"/>
        </w:rPr>
        <w:t>MAJOR TOPIC HEADING</w:t>
      </w:r>
    </w:p>
    <w:p w14:paraId="1BB9F33E" w14:textId="77777777" w:rsidR="004E62AA" w:rsidRDefault="004E62AA" w:rsidP="004E62AA">
      <w:pPr>
        <w:pStyle w:val="a3"/>
        <w:jc w:val="center"/>
      </w:pPr>
    </w:p>
    <w:p w14:paraId="47B54CCB" w14:textId="77777777" w:rsidR="004E62AA" w:rsidRPr="00641763" w:rsidRDefault="004E62AA" w:rsidP="004E62AA">
      <w:pPr>
        <w:pStyle w:val="a3"/>
        <w:jc w:val="center"/>
        <w:rPr>
          <w:rFonts w:eastAsia="宋体"/>
          <w:b/>
          <w:i/>
          <w:iCs/>
          <w:lang w:eastAsia="zh-CN"/>
        </w:rPr>
      </w:pPr>
      <w:r w:rsidRPr="00641763">
        <w:rPr>
          <w:b/>
          <w:i/>
          <w:iCs/>
        </w:rPr>
        <w:t xml:space="preserve">II.A. </w:t>
      </w:r>
      <w:r w:rsidRPr="00641763">
        <w:rPr>
          <w:rFonts w:eastAsia="宋体"/>
          <w:b/>
          <w:i/>
          <w:iCs/>
          <w:lang w:eastAsia="zh-CN"/>
        </w:rPr>
        <w:t>First Subheading</w:t>
      </w:r>
    </w:p>
    <w:p w14:paraId="114FD53A" w14:textId="77777777" w:rsidR="004E62AA" w:rsidRDefault="004E62AA" w:rsidP="004E62AA">
      <w:pPr>
        <w:pStyle w:val="a3"/>
        <w:jc w:val="center"/>
        <w:rPr>
          <w:i/>
          <w:iCs/>
        </w:rPr>
      </w:pPr>
    </w:p>
    <w:p w14:paraId="3EB3BE81" w14:textId="77777777" w:rsidR="004E62AA" w:rsidRDefault="004E62AA" w:rsidP="004E62AA">
      <w:pPr>
        <w:pStyle w:val="a3"/>
      </w:pPr>
      <w:r w:rsidRPr="009274DB">
        <w:rPr>
          <w:lang w:val="en-GB"/>
        </w:rPr>
        <w:t>Put body of the paper here.</w:t>
      </w:r>
      <w:r w:rsidRPr="002D702F">
        <w:t xml:space="preserve"> </w:t>
      </w:r>
      <w:r w:rsidRPr="009274DB">
        <w:t>Put body of the paper here.</w:t>
      </w:r>
      <w:r w:rsidRPr="009274DB">
        <w:rPr>
          <w:lang w:val="en-GB"/>
        </w:rPr>
        <w:t xml:space="preserve"> Put body of the paper here.</w:t>
      </w:r>
      <w:r w:rsidRPr="002D702F">
        <w:t xml:space="preserve"> </w:t>
      </w:r>
      <w:r w:rsidRPr="009274DB">
        <w:t>Put body of the paper here.</w:t>
      </w:r>
      <w:r w:rsidRPr="009274DB">
        <w:rPr>
          <w:lang w:val="en-GB"/>
        </w:rPr>
        <w:t xml:space="preserve"> Put body of the paper here.</w:t>
      </w:r>
      <w:r w:rsidRPr="002D702F">
        <w:t xml:space="preserve"> </w:t>
      </w:r>
      <w:r w:rsidRPr="009274DB">
        <w:t>Put body of the paper here.</w:t>
      </w:r>
      <w:r w:rsidRPr="009274DB">
        <w:rPr>
          <w:lang w:val="en-GB"/>
        </w:rPr>
        <w:t xml:space="preserve"> Put body of the paper here.</w:t>
      </w:r>
      <w:r w:rsidRPr="002D702F">
        <w:t xml:space="preserve"> </w:t>
      </w:r>
      <w:r w:rsidRPr="009274DB">
        <w:t>Put body of the paper here.</w:t>
      </w:r>
      <w:r w:rsidRPr="009274DB">
        <w:rPr>
          <w:lang w:val="en-GB"/>
        </w:rPr>
        <w:t xml:space="preserve"> Put body of the paper here.</w:t>
      </w:r>
      <w:r w:rsidRPr="002D702F">
        <w:t xml:space="preserve"> </w:t>
      </w:r>
      <w:r w:rsidRPr="009274DB">
        <w:t>Put body of the paper here.</w:t>
      </w:r>
      <w:r w:rsidRPr="009274DB">
        <w:rPr>
          <w:lang w:val="en-GB"/>
        </w:rPr>
        <w:t xml:space="preserve"> Put body of the paper here.</w:t>
      </w:r>
      <w:r w:rsidRPr="002D702F">
        <w:t xml:space="preserve"> </w:t>
      </w:r>
      <w:r w:rsidRPr="009274DB">
        <w:t>Put body of the paper here.</w:t>
      </w:r>
    </w:p>
    <w:p w14:paraId="10A029B1" w14:textId="77777777" w:rsidR="004E62AA" w:rsidRPr="002D702F" w:rsidRDefault="004E62AA" w:rsidP="004E62AA">
      <w:pPr>
        <w:pStyle w:val="a3"/>
        <w:spacing w:beforeLines="50" w:before="120" w:afterLines="50" w:after="120"/>
        <w:ind w:firstLine="0"/>
        <w:jc w:val="center"/>
        <w:rPr>
          <w:rFonts w:eastAsia="宋体"/>
          <w:lang w:eastAsia="zh-CN"/>
        </w:rPr>
      </w:pPr>
    </w:p>
    <w:p w14:paraId="6B6C2212" w14:textId="77777777" w:rsidR="004E62AA" w:rsidRPr="002D702F" w:rsidRDefault="004E62AA" w:rsidP="004E62AA">
      <w:pPr>
        <w:pStyle w:val="a3"/>
        <w:spacing w:afterLines="50" w:after="120"/>
        <w:ind w:firstLine="0"/>
        <w:jc w:val="center"/>
        <w:rPr>
          <w:bCs/>
        </w:rPr>
      </w:pPr>
      <w:r w:rsidRPr="002D702F">
        <w:rPr>
          <w:bCs/>
        </w:rPr>
        <w:t>Fig.</w:t>
      </w:r>
      <w:r w:rsidR="005E6963">
        <w:rPr>
          <w:bCs/>
        </w:rPr>
        <w:t xml:space="preserve"> </w:t>
      </w:r>
      <w:r w:rsidRPr="002D702F">
        <w:rPr>
          <w:bCs/>
        </w:rPr>
        <w:t>1</w:t>
      </w:r>
      <w:r>
        <w:rPr>
          <w:bCs/>
        </w:rPr>
        <w:t xml:space="preserve"> </w:t>
      </w:r>
      <w:r w:rsidRPr="002D702F">
        <w:rPr>
          <w:bCs/>
        </w:rPr>
        <w:t xml:space="preserve">Diagram of </w:t>
      </w:r>
    </w:p>
    <w:p w14:paraId="2E640447" w14:textId="77777777" w:rsidR="004E62AA" w:rsidRDefault="004E62AA" w:rsidP="004E62AA">
      <w:pPr>
        <w:pStyle w:val="a3"/>
      </w:pPr>
      <w:r w:rsidRPr="009274DB">
        <w:rPr>
          <w:lang w:val="en-GB"/>
        </w:rPr>
        <w:t>Put body of the paper here.</w:t>
      </w:r>
      <w:r w:rsidRPr="002D702F">
        <w:t xml:space="preserve"> </w:t>
      </w:r>
      <w:r w:rsidRPr="009274DB">
        <w:t>Put body of the paper here.</w:t>
      </w:r>
      <w:r w:rsidRPr="009274DB">
        <w:rPr>
          <w:lang w:val="en-GB"/>
        </w:rPr>
        <w:t xml:space="preserve"> Put body of the paper here.</w:t>
      </w:r>
      <w:r w:rsidRPr="002D702F">
        <w:t xml:space="preserve"> </w:t>
      </w:r>
      <w:r w:rsidRPr="009274DB">
        <w:t>Put body of the paper here.</w:t>
      </w:r>
      <w:r w:rsidRPr="009274DB">
        <w:rPr>
          <w:lang w:val="en-GB"/>
        </w:rPr>
        <w:t xml:space="preserve"> Put body of the paper here.</w:t>
      </w:r>
      <w:r w:rsidRPr="002D702F">
        <w:t xml:space="preserve"> </w:t>
      </w:r>
      <w:r w:rsidRPr="009274DB">
        <w:t>Put body of the paper here.</w:t>
      </w:r>
      <w:r w:rsidRPr="009274DB">
        <w:rPr>
          <w:lang w:val="en-GB"/>
        </w:rPr>
        <w:t xml:space="preserve"> Put body of the paper here.</w:t>
      </w:r>
      <w:r w:rsidRPr="002D702F">
        <w:t xml:space="preserve"> </w:t>
      </w:r>
      <w:r w:rsidRPr="009274DB">
        <w:t>Put body of the paper here.</w:t>
      </w:r>
      <w:r w:rsidRPr="009274DB">
        <w:rPr>
          <w:lang w:val="en-GB"/>
        </w:rPr>
        <w:t xml:space="preserve"> Put body of the paper here.</w:t>
      </w:r>
      <w:r w:rsidRPr="002D702F">
        <w:t xml:space="preserve"> </w:t>
      </w:r>
      <w:r w:rsidRPr="009274DB">
        <w:t>Put body of the paper here.</w:t>
      </w:r>
      <w:r w:rsidRPr="009274DB">
        <w:rPr>
          <w:lang w:val="en-GB"/>
        </w:rPr>
        <w:t xml:space="preserve"> Put body of the paper here.</w:t>
      </w:r>
      <w:r w:rsidRPr="002D702F">
        <w:t xml:space="preserve"> </w:t>
      </w:r>
      <w:r w:rsidRPr="009274DB">
        <w:t>Put body of the paper here.</w:t>
      </w:r>
      <w:r w:rsidRPr="009274DB">
        <w:rPr>
          <w:lang w:val="en-GB"/>
        </w:rPr>
        <w:t xml:space="preserve"> Put body of the paper here.</w:t>
      </w:r>
      <w:r w:rsidRPr="002D702F">
        <w:t xml:space="preserve"> </w:t>
      </w:r>
      <w:r w:rsidRPr="009274DB">
        <w:t>Put body of the paper here</w:t>
      </w:r>
      <w:r w:rsidR="00906A9C">
        <w:t xml:space="preserve"> [3]</w:t>
      </w:r>
      <w:r w:rsidRPr="009274DB">
        <w:t>.</w:t>
      </w:r>
    </w:p>
    <w:p w14:paraId="4E04D575" w14:textId="77777777" w:rsidR="004E62AA" w:rsidRPr="00641763" w:rsidRDefault="004E62AA" w:rsidP="004E62AA">
      <w:pPr>
        <w:pStyle w:val="a3"/>
        <w:jc w:val="center"/>
        <w:rPr>
          <w:rFonts w:eastAsia="宋体"/>
          <w:b/>
          <w:i/>
          <w:iCs/>
          <w:lang w:eastAsia="zh-CN"/>
        </w:rPr>
      </w:pPr>
      <w:r w:rsidRPr="00641763">
        <w:rPr>
          <w:b/>
          <w:i/>
          <w:iCs/>
        </w:rPr>
        <w:t xml:space="preserve">II.B. </w:t>
      </w:r>
      <w:r w:rsidRPr="00641763">
        <w:rPr>
          <w:rStyle w:val="fontstyle01"/>
          <w:b/>
        </w:rPr>
        <w:t>Second</w:t>
      </w:r>
      <w:r w:rsidRPr="00641763">
        <w:rPr>
          <w:b/>
        </w:rPr>
        <w:t xml:space="preserve"> </w:t>
      </w:r>
      <w:r w:rsidRPr="00641763">
        <w:rPr>
          <w:rFonts w:eastAsia="宋体"/>
          <w:b/>
          <w:i/>
          <w:iCs/>
          <w:lang w:eastAsia="zh-CN"/>
        </w:rPr>
        <w:t>Subheading</w:t>
      </w:r>
    </w:p>
    <w:p w14:paraId="2A7DD627" w14:textId="77777777" w:rsidR="004E62AA" w:rsidRDefault="004E62AA" w:rsidP="004E62AA">
      <w:pPr>
        <w:pStyle w:val="a3"/>
        <w:jc w:val="center"/>
        <w:rPr>
          <w:i/>
          <w:iCs/>
        </w:rPr>
      </w:pPr>
    </w:p>
    <w:p w14:paraId="388D582E" w14:textId="77777777" w:rsidR="004E62AA" w:rsidRPr="00E23B0A" w:rsidRDefault="004E62AA" w:rsidP="004E62AA">
      <w:pPr>
        <w:pStyle w:val="a3"/>
      </w:pPr>
      <w:r w:rsidRPr="009274DB">
        <w:rPr>
          <w:lang w:val="en-GB"/>
        </w:rPr>
        <w:t>Put body of the paper here.</w:t>
      </w:r>
      <w:r w:rsidRPr="002D702F">
        <w:t xml:space="preserve"> </w:t>
      </w:r>
      <w:r w:rsidRPr="009274DB">
        <w:t>Put body of the paper here.</w:t>
      </w:r>
      <w:r w:rsidRPr="009274DB">
        <w:rPr>
          <w:lang w:val="en-GB"/>
        </w:rPr>
        <w:t xml:space="preserve"> Put body of the paper here.</w:t>
      </w:r>
      <w:r w:rsidRPr="002D702F">
        <w:t xml:space="preserve"> </w:t>
      </w:r>
      <w:r w:rsidRPr="009274DB">
        <w:t>Put body of the paper here.</w:t>
      </w:r>
      <w:r w:rsidRPr="009274DB">
        <w:rPr>
          <w:lang w:val="en-GB"/>
        </w:rPr>
        <w:t xml:space="preserve"> Put body of the paper here.</w:t>
      </w:r>
      <w:r w:rsidRPr="002D702F">
        <w:t xml:space="preserve"> </w:t>
      </w:r>
      <w:r w:rsidRPr="009274DB">
        <w:t>Put body of the paper here.</w:t>
      </w:r>
      <w:r w:rsidRPr="009274DB">
        <w:rPr>
          <w:lang w:val="en-GB"/>
        </w:rPr>
        <w:t xml:space="preserve"> Put body of the paper here.</w:t>
      </w:r>
      <w:r w:rsidRPr="002D702F">
        <w:t xml:space="preserve"> </w:t>
      </w:r>
      <w:r w:rsidRPr="009274DB">
        <w:t>Put body of the paper here.</w:t>
      </w:r>
      <w:r w:rsidRPr="009274DB">
        <w:rPr>
          <w:lang w:val="en-GB"/>
        </w:rPr>
        <w:t xml:space="preserve"> Put body of the paper here.</w:t>
      </w:r>
      <w:r w:rsidRPr="002D702F">
        <w:t xml:space="preserve"> </w:t>
      </w:r>
      <w:r w:rsidRPr="009274DB">
        <w:t>Put body of the paper here.</w:t>
      </w:r>
      <w:r w:rsidRPr="009274DB">
        <w:rPr>
          <w:lang w:val="en-GB"/>
        </w:rPr>
        <w:t xml:space="preserve"> Put body of the paper here.</w:t>
      </w:r>
      <w:r w:rsidRPr="002D702F">
        <w:t xml:space="preserve"> </w:t>
      </w:r>
      <w:r w:rsidRPr="009274DB">
        <w:t>Put body of the paper here.</w:t>
      </w:r>
      <w:r w:rsidRPr="009274DB">
        <w:rPr>
          <w:lang w:val="en-GB"/>
        </w:rPr>
        <w:t xml:space="preserve"> Put body of the paper here.</w:t>
      </w:r>
      <w:r w:rsidRPr="002D702F">
        <w:t xml:space="preserve"> </w:t>
      </w:r>
      <w:r w:rsidRPr="009274DB">
        <w:t>Put body of the paper here.</w:t>
      </w:r>
    </w:p>
    <w:p w14:paraId="217CB787" w14:textId="77777777" w:rsidR="004E62AA" w:rsidRDefault="004E62AA" w:rsidP="004E62AA">
      <w:pPr>
        <w:pStyle w:val="a3"/>
        <w:rPr>
          <w:rFonts w:eastAsia="宋体"/>
          <w:lang w:eastAsia="zh-CN"/>
        </w:rPr>
      </w:pPr>
    </w:p>
    <w:p w14:paraId="48996F37" w14:textId="77777777" w:rsidR="004E62AA" w:rsidRPr="00641763" w:rsidRDefault="004E62AA" w:rsidP="004E62AA">
      <w:pPr>
        <w:pStyle w:val="a3"/>
        <w:jc w:val="center"/>
        <w:rPr>
          <w:rFonts w:eastAsia="宋体"/>
          <w:b/>
          <w:lang w:eastAsia="zh-CN"/>
        </w:rPr>
      </w:pPr>
      <w:r w:rsidRPr="00641763">
        <w:rPr>
          <w:b/>
        </w:rPr>
        <w:t xml:space="preserve">III. </w:t>
      </w:r>
      <w:r w:rsidRPr="00641763">
        <w:rPr>
          <w:rFonts w:eastAsia="宋体"/>
          <w:b/>
          <w:lang w:eastAsia="zh-CN"/>
        </w:rPr>
        <w:t>MAJOR TOPIC HEADING</w:t>
      </w:r>
    </w:p>
    <w:p w14:paraId="414C5B29" w14:textId="77777777" w:rsidR="004E62AA" w:rsidRDefault="004E62AA" w:rsidP="004E62AA">
      <w:pPr>
        <w:pStyle w:val="a3"/>
        <w:jc w:val="center"/>
      </w:pPr>
    </w:p>
    <w:p w14:paraId="295206FE" w14:textId="77777777" w:rsidR="004E62AA" w:rsidRPr="00641763" w:rsidRDefault="004E62AA" w:rsidP="004E62AA">
      <w:pPr>
        <w:pStyle w:val="a3"/>
        <w:jc w:val="center"/>
        <w:rPr>
          <w:rFonts w:eastAsia="宋体"/>
          <w:b/>
          <w:i/>
          <w:iCs/>
          <w:lang w:eastAsia="zh-CN"/>
        </w:rPr>
      </w:pPr>
      <w:r w:rsidRPr="00641763">
        <w:rPr>
          <w:b/>
          <w:i/>
          <w:iCs/>
        </w:rPr>
        <w:t xml:space="preserve">III.A. </w:t>
      </w:r>
      <w:r w:rsidRPr="00641763">
        <w:rPr>
          <w:rFonts w:eastAsia="宋体"/>
          <w:b/>
          <w:i/>
          <w:iCs/>
          <w:lang w:eastAsia="zh-CN"/>
        </w:rPr>
        <w:t>First Subheading</w:t>
      </w:r>
    </w:p>
    <w:p w14:paraId="4AE3029C" w14:textId="77777777" w:rsidR="004E62AA" w:rsidRDefault="004E62AA" w:rsidP="004E62AA">
      <w:pPr>
        <w:pStyle w:val="a3"/>
        <w:jc w:val="center"/>
        <w:rPr>
          <w:i/>
          <w:iCs/>
        </w:rPr>
      </w:pPr>
    </w:p>
    <w:p w14:paraId="01E7E754" w14:textId="77777777" w:rsidR="004E62AA" w:rsidRDefault="004E62AA" w:rsidP="004E62AA">
      <w:pPr>
        <w:pStyle w:val="a3"/>
      </w:pPr>
      <w:r w:rsidRPr="009274DB">
        <w:rPr>
          <w:lang w:val="en-GB"/>
        </w:rPr>
        <w:t>Put body of the paper here.</w:t>
      </w:r>
      <w:r w:rsidRPr="002D702F">
        <w:t xml:space="preserve"> </w:t>
      </w:r>
      <w:r w:rsidRPr="009274DB">
        <w:t>Put body of the paper here.</w:t>
      </w:r>
      <w:r w:rsidRPr="009274DB">
        <w:rPr>
          <w:lang w:val="en-GB"/>
        </w:rPr>
        <w:t xml:space="preserve"> Put body of the paper here.</w:t>
      </w:r>
      <w:r w:rsidRPr="002D702F">
        <w:t xml:space="preserve"> </w:t>
      </w:r>
      <w:r w:rsidRPr="009274DB">
        <w:t>Put body of the paper here.</w:t>
      </w:r>
      <w:r w:rsidRPr="009274DB">
        <w:rPr>
          <w:lang w:val="en-GB"/>
        </w:rPr>
        <w:t xml:space="preserve"> Put body of the paper here.</w:t>
      </w:r>
      <w:r w:rsidRPr="002D702F">
        <w:t xml:space="preserve"> </w:t>
      </w:r>
      <w:r w:rsidRPr="009274DB">
        <w:t>Put body of the paper here.</w:t>
      </w:r>
      <w:r w:rsidRPr="009274DB">
        <w:rPr>
          <w:lang w:val="en-GB"/>
        </w:rPr>
        <w:t xml:space="preserve"> Put body of the paper here.</w:t>
      </w:r>
      <w:r w:rsidRPr="002D702F">
        <w:t xml:space="preserve"> </w:t>
      </w:r>
      <w:r w:rsidRPr="009274DB">
        <w:t>Put body of the paper here.</w:t>
      </w:r>
      <w:r w:rsidRPr="009274DB">
        <w:rPr>
          <w:lang w:val="en-GB"/>
        </w:rPr>
        <w:t xml:space="preserve"> Put body of the paper here.</w:t>
      </w:r>
      <w:r w:rsidRPr="002D702F">
        <w:t xml:space="preserve"> </w:t>
      </w:r>
      <w:r w:rsidRPr="009274DB">
        <w:t>Put body of the paper here.</w:t>
      </w:r>
      <w:r w:rsidRPr="009274DB">
        <w:rPr>
          <w:lang w:val="en-GB"/>
        </w:rPr>
        <w:t xml:space="preserve"> Put body of the paper here.</w:t>
      </w:r>
      <w:r w:rsidRPr="002D702F">
        <w:t xml:space="preserve"> </w:t>
      </w:r>
      <w:r w:rsidRPr="009274DB">
        <w:t>Put body of the paper here.</w:t>
      </w:r>
      <w:r w:rsidRPr="009274DB">
        <w:rPr>
          <w:lang w:val="en-GB"/>
        </w:rPr>
        <w:t xml:space="preserve"> Put body of the paper here.</w:t>
      </w:r>
      <w:r w:rsidRPr="002D702F">
        <w:t xml:space="preserve"> </w:t>
      </w:r>
      <w:r w:rsidRPr="009274DB">
        <w:t>Put body of the paper here.</w:t>
      </w:r>
    </w:p>
    <w:p w14:paraId="38A22E06" w14:textId="77777777" w:rsidR="004E62AA" w:rsidRPr="002D702F" w:rsidRDefault="004E62AA" w:rsidP="004E62AA">
      <w:pPr>
        <w:pStyle w:val="a3"/>
        <w:spacing w:beforeLines="50" w:before="120" w:afterLines="50" w:after="120"/>
        <w:ind w:firstLine="0"/>
        <w:jc w:val="center"/>
        <w:rPr>
          <w:rFonts w:eastAsia="宋体"/>
          <w:lang w:eastAsia="zh-CN"/>
        </w:rPr>
      </w:pPr>
    </w:p>
    <w:p w14:paraId="40CC71FA" w14:textId="77777777" w:rsidR="004E62AA" w:rsidRPr="002D702F" w:rsidRDefault="004E62AA" w:rsidP="004E62AA">
      <w:pPr>
        <w:pStyle w:val="a3"/>
        <w:spacing w:afterLines="50" w:after="120"/>
        <w:ind w:firstLine="0"/>
        <w:jc w:val="center"/>
        <w:rPr>
          <w:bCs/>
        </w:rPr>
      </w:pPr>
      <w:r w:rsidRPr="002D702F">
        <w:rPr>
          <w:bCs/>
        </w:rPr>
        <w:t>Fig.</w:t>
      </w:r>
      <w:r w:rsidR="005E6963">
        <w:rPr>
          <w:bCs/>
        </w:rPr>
        <w:t xml:space="preserve"> </w:t>
      </w:r>
      <w:r>
        <w:rPr>
          <w:bCs/>
        </w:rPr>
        <w:t xml:space="preserve">2 </w:t>
      </w:r>
      <w:r w:rsidRPr="002D702F">
        <w:rPr>
          <w:bCs/>
        </w:rPr>
        <w:t xml:space="preserve">Diagram of </w:t>
      </w:r>
    </w:p>
    <w:p w14:paraId="7E3D4D79" w14:textId="77777777" w:rsidR="004E62AA" w:rsidRPr="00641763" w:rsidRDefault="004E62AA" w:rsidP="004E62AA">
      <w:pPr>
        <w:pStyle w:val="a3"/>
        <w:rPr>
          <w:lang w:val="en-GB"/>
        </w:rPr>
      </w:pPr>
      <w:r w:rsidRPr="009274DB">
        <w:rPr>
          <w:lang w:val="en-GB"/>
        </w:rPr>
        <w:t>Put body of the paper here.</w:t>
      </w:r>
      <w:r w:rsidRPr="00641763">
        <w:rPr>
          <w:lang w:val="en-GB"/>
        </w:rPr>
        <w:t xml:space="preserve"> Put body of the paper here.</w:t>
      </w:r>
      <w:r w:rsidRPr="009274DB">
        <w:rPr>
          <w:lang w:val="en-GB"/>
        </w:rPr>
        <w:t xml:space="preserve"> Put body of the paper here.</w:t>
      </w:r>
      <w:r w:rsidRPr="00641763">
        <w:rPr>
          <w:lang w:val="en-GB"/>
        </w:rPr>
        <w:t xml:space="preserve"> Put body of the paper here.</w:t>
      </w:r>
      <w:r w:rsidRPr="009274DB">
        <w:rPr>
          <w:lang w:val="en-GB"/>
        </w:rPr>
        <w:t xml:space="preserve"> Put body of the paper here.</w:t>
      </w:r>
      <w:r w:rsidRPr="00641763">
        <w:rPr>
          <w:lang w:val="en-GB"/>
        </w:rPr>
        <w:t xml:space="preserve"> Put body of the paper here.</w:t>
      </w:r>
      <w:r w:rsidRPr="009274DB">
        <w:rPr>
          <w:lang w:val="en-GB"/>
        </w:rPr>
        <w:t xml:space="preserve"> Put body of the paper here.</w:t>
      </w:r>
      <w:r w:rsidRPr="00641763">
        <w:rPr>
          <w:lang w:val="en-GB"/>
        </w:rPr>
        <w:t xml:space="preserve"> Put body of the paper here.</w:t>
      </w:r>
      <w:r w:rsidRPr="009274DB">
        <w:rPr>
          <w:lang w:val="en-GB"/>
        </w:rPr>
        <w:t xml:space="preserve"> Put body of the paper here.</w:t>
      </w:r>
      <w:r w:rsidRPr="00641763">
        <w:rPr>
          <w:lang w:val="en-GB"/>
        </w:rPr>
        <w:t xml:space="preserve"> Put body of the paper here.</w:t>
      </w:r>
      <w:r w:rsidRPr="009274DB">
        <w:rPr>
          <w:lang w:val="en-GB"/>
        </w:rPr>
        <w:t xml:space="preserve"> Put body of the paper here.</w:t>
      </w:r>
      <w:r w:rsidRPr="00641763">
        <w:rPr>
          <w:lang w:val="en-GB"/>
        </w:rPr>
        <w:t xml:space="preserve"> Put body of the paper here.</w:t>
      </w:r>
      <w:r w:rsidRPr="009274DB">
        <w:rPr>
          <w:lang w:val="en-GB"/>
        </w:rPr>
        <w:t xml:space="preserve"> Put body of the paper here.</w:t>
      </w:r>
      <w:r w:rsidRPr="002D702F">
        <w:t xml:space="preserve"> </w:t>
      </w:r>
      <w:r w:rsidRPr="009274DB">
        <w:t>Put body of the paper here.</w:t>
      </w:r>
      <w:r w:rsidRPr="00AC1DF6">
        <w:rPr>
          <w:lang w:val="en-GB"/>
        </w:rPr>
        <w:t xml:space="preserve"> </w:t>
      </w:r>
      <w:r w:rsidRPr="009274DB">
        <w:rPr>
          <w:lang w:val="en-GB"/>
        </w:rPr>
        <w:t>Put body of the paper here.</w:t>
      </w:r>
      <w:r w:rsidRPr="002D702F">
        <w:t xml:space="preserve"> </w:t>
      </w:r>
      <w:r w:rsidRPr="009274DB">
        <w:t>Put body of the paper here.</w:t>
      </w:r>
    </w:p>
    <w:p w14:paraId="10D20A01" w14:textId="77777777" w:rsidR="004E62AA" w:rsidRPr="00AC1DF6" w:rsidRDefault="004E62AA" w:rsidP="004E62AA">
      <w:pPr>
        <w:pStyle w:val="a3"/>
        <w:jc w:val="center"/>
        <w:rPr>
          <w:b/>
          <w:i/>
          <w:iCs/>
          <w:lang w:val="en-GB"/>
        </w:rPr>
      </w:pPr>
    </w:p>
    <w:p w14:paraId="64D68354" w14:textId="77777777" w:rsidR="004E62AA" w:rsidRPr="00641763" w:rsidRDefault="004E62AA" w:rsidP="004E62AA">
      <w:pPr>
        <w:pStyle w:val="a3"/>
        <w:jc w:val="center"/>
        <w:rPr>
          <w:rFonts w:eastAsia="宋体"/>
          <w:b/>
          <w:i/>
          <w:iCs/>
          <w:lang w:eastAsia="zh-CN"/>
        </w:rPr>
      </w:pPr>
      <w:r w:rsidRPr="00641763">
        <w:rPr>
          <w:b/>
          <w:i/>
          <w:iCs/>
        </w:rPr>
        <w:t xml:space="preserve">III.B. </w:t>
      </w:r>
      <w:r w:rsidRPr="00641763">
        <w:rPr>
          <w:rStyle w:val="fontstyle01"/>
          <w:b/>
        </w:rPr>
        <w:t>Second</w:t>
      </w:r>
      <w:r w:rsidRPr="00641763">
        <w:rPr>
          <w:b/>
        </w:rPr>
        <w:t xml:space="preserve"> </w:t>
      </w:r>
      <w:r w:rsidRPr="00641763">
        <w:rPr>
          <w:rFonts w:eastAsia="宋体"/>
          <w:b/>
          <w:i/>
          <w:iCs/>
          <w:lang w:eastAsia="zh-CN"/>
        </w:rPr>
        <w:t>Subheading</w:t>
      </w:r>
    </w:p>
    <w:p w14:paraId="14792BD9" w14:textId="77777777" w:rsidR="004E62AA" w:rsidRDefault="004E62AA" w:rsidP="004E62AA">
      <w:pPr>
        <w:pStyle w:val="a3"/>
        <w:jc w:val="center"/>
        <w:rPr>
          <w:i/>
          <w:iCs/>
        </w:rPr>
      </w:pPr>
    </w:p>
    <w:p w14:paraId="0793E0C1" w14:textId="77777777" w:rsidR="004E62AA" w:rsidRDefault="004E62AA" w:rsidP="004E62AA">
      <w:pPr>
        <w:pStyle w:val="a3"/>
      </w:pPr>
      <w:r>
        <w:t>Put body of the paper here Put body of the paper here. Put body of the paper here. Put body of the paper here. Put body of the paper here.</w:t>
      </w:r>
      <w:r w:rsidRPr="00641763">
        <w:rPr>
          <w:lang w:val="en-GB"/>
        </w:rPr>
        <w:t xml:space="preserve"> </w:t>
      </w:r>
      <w:r w:rsidRPr="009274DB">
        <w:rPr>
          <w:lang w:val="en-GB"/>
        </w:rPr>
        <w:t>Put body of the paper here.</w:t>
      </w:r>
      <w:r w:rsidRPr="002D702F">
        <w:t xml:space="preserve"> </w:t>
      </w:r>
      <w:r w:rsidRPr="009274DB">
        <w:t>Put body of the paper here.</w:t>
      </w:r>
      <w:r w:rsidRPr="009274DB">
        <w:rPr>
          <w:lang w:val="en-GB"/>
        </w:rPr>
        <w:t xml:space="preserve"> Put body of the paper here.</w:t>
      </w:r>
      <w:r w:rsidRPr="002D702F">
        <w:t xml:space="preserve"> </w:t>
      </w:r>
      <w:r w:rsidRPr="009274DB">
        <w:t>Put body of the paper here.</w:t>
      </w:r>
      <w:r w:rsidRPr="009274DB">
        <w:rPr>
          <w:lang w:val="en-GB"/>
        </w:rPr>
        <w:t xml:space="preserve"> Put body of the paper here.</w:t>
      </w:r>
      <w:r w:rsidRPr="002D702F">
        <w:t xml:space="preserve"> </w:t>
      </w:r>
      <w:r w:rsidRPr="009274DB">
        <w:t>Put body of the paper here.</w:t>
      </w:r>
      <w:r w:rsidRPr="009274DB">
        <w:rPr>
          <w:lang w:val="en-GB"/>
        </w:rPr>
        <w:t xml:space="preserve"> Put body of the paper here.</w:t>
      </w:r>
      <w:r w:rsidRPr="002D702F">
        <w:t xml:space="preserve"> </w:t>
      </w:r>
      <w:r w:rsidRPr="009274DB">
        <w:t>Put body of the paper here.</w:t>
      </w:r>
      <w:r w:rsidRPr="009274DB">
        <w:rPr>
          <w:lang w:val="en-GB"/>
        </w:rPr>
        <w:t xml:space="preserve"> Put body of the paper here.</w:t>
      </w:r>
      <w:r w:rsidRPr="002D702F">
        <w:t xml:space="preserve"> </w:t>
      </w:r>
      <w:r w:rsidRPr="009274DB">
        <w:t>Put body of the paper here.</w:t>
      </w:r>
      <w:r w:rsidRPr="009274DB">
        <w:rPr>
          <w:lang w:val="en-GB"/>
        </w:rPr>
        <w:t xml:space="preserve"> Put body of the paper here.</w:t>
      </w:r>
      <w:r w:rsidRPr="002D702F">
        <w:t xml:space="preserve"> </w:t>
      </w:r>
      <w:r w:rsidRPr="009274DB">
        <w:t>Put body of the paper here.</w:t>
      </w:r>
      <w:r w:rsidRPr="009274DB">
        <w:rPr>
          <w:lang w:val="en-GB"/>
        </w:rPr>
        <w:t xml:space="preserve"> Put body of the paper here.</w:t>
      </w:r>
      <w:r w:rsidRPr="002D702F">
        <w:t xml:space="preserve"> </w:t>
      </w:r>
      <w:r w:rsidRPr="009274DB">
        <w:t>Put body of the paper here.</w:t>
      </w:r>
    </w:p>
    <w:p w14:paraId="4F21F313" w14:textId="77777777" w:rsidR="00906A9C" w:rsidRDefault="00906A9C" w:rsidP="004E62AA">
      <w:pPr>
        <w:pStyle w:val="a3"/>
      </w:pPr>
    </w:p>
    <w:p w14:paraId="64770B1F" w14:textId="77777777" w:rsidR="00906A9C" w:rsidRDefault="00906A9C" w:rsidP="00906A9C">
      <w:pPr>
        <w:tabs>
          <w:tab w:val="right" w:pos="4678"/>
        </w:tabs>
        <w:adjustRightInd w:val="0"/>
        <w:snapToGrid w:val="0"/>
        <w:ind w:firstLineChars="150" w:firstLine="300"/>
        <w:rPr>
          <w:rFonts w:eastAsia="Yu Mincho"/>
        </w:rPr>
      </w:pPr>
      <w:r w:rsidRPr="000F6D24">
        <w:rPr>
          <w:rFonts w:eastAsia="Yu Mincho"/>
          <w:position w:val="-28"/>
        </w:rPr>
        <w:object w:dxaOrig="1900" w:dyaOrig="660" w14:anchorId="4B7DBF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85pt;height:27pt" o:ole="">
            <v:imagedata r:id="rId9" o:title=""/>
          </v:shape>
          <o:OLEObject Type="Embed" ProgID="Equation.DSMT4" ShapeID="_x0000_i1025" DrawAspect="Content" ObjectID="_1779627396" r:id="rId10"/>
        </w:object>
      </w:r>
      <w:r w:rsidRPr="005D7D77">
        <w:rPr>
          <w:rFonts w:eastAsia="Yu Mincho"/>
        </w:rPr>
        <w:tab/>
        <w:t>(</w:t>
      </w:r>
      <w:r>
        <w:rPr>
          <w:rFonts w:eastAsia="Yu Mincho"/>
        </w:rPr>
        <w:t>1</w:t>
      </w:r>
      <w:r w:rsidRPr="005D7D77">
        <w:rPr>
          <w:rFonts w:eastAsia="Yu Mincho"/>
        </w:rPr>
        <w:t>)</w:t>
      </w:r>
    </w:p>
    <w:p w14:paraId="45F2A1B1" w14:textId="77777777" w:rsidR="00906A9C" w:rsidRDefault="00906A9C" w:rsidP="004E62AA">
      <w:pPr>
        <w:pStyle w:val="a3"/>
      </w:pPr>
    </w:p>
    <w:p w14:paraId="0831DFB1" w14:textId="77777777" w:rsidR="004E62AA" w:rsidRDefault="004E62AA" w:rsidP="004E62AA">
      <w:pPr>
        <w:pStyle w:val="a3"/>
      </w:pPr>
    </w:p>
    <w:p w14:paraId="7C5F3B59" w14:textId="77777777" w:rsidR="004E62AA" w:rsidRPr="00641763" w:rsidRDefault="004E62AA" w:rsidP="004E62AA">
      <w:pPr>
        <w:pStyle w:val="a3"/>
        <w:jc w:val="center"/>
        <w:rPr>
          <w:rFonts w:eastAsia="宋体"/>
          <w:b/>
          <w:lang w:eastAsia="zh-CN"/>
        </w:rPr>
      </w:pPr>
      <w:r w:rsidRPr="00641763">
        <w:rPr>
          <w:b/>
        </w:rPr>
        <w:t>I</w:t>
      </w:r>
      <w:r>
        <w:rPr>
          <w:b/>
        </w:rPr>
        <w:t>V.</w:t>
      </w:r>
      <w:r w:rsidRPr="00641763">
        <w:rPr>
          <w:b/>
        </w:rPr>
        <w:t xml:space="preserve"> </w:t>
      </w:r>
      <w:r w:rsidRPr="00641763">
        <w:rPr>
          <w:rFonts w:eastAsia="宋体"/>
          <w:b/>
          <w:lang w:eastAsia="zh-CN"/>
        </w:rPr>
        <w:t>MAJOR TOPIC HEADING</w:t>
      </w:r>
    </w:p>
    <w:p w14:paraId="6C74D26B" w14:textId="77777777" w:rsidR="004E62AA" w:rsidRDefault="004E62AA" w:rsidP="004E62AA">
      <w:pPr>
        <w:pStyle w:val="a3"/>
        <w:jc w:val="center"/>
      </w:pPr>
    </w:p>
    <w:p w14:paraId="58B95445" w14:textId="77777777" w:rsidR="004E62AA" w:rsidRPr="00641763" w:rsidRDefault="004E62AA" w:rsidP="004E62AA">
      <w:pPr>
        <w:pStyle w:val="a3"/>
        <w:jc w:val="center"/>
        <w:rPr>
          <w:rFonts w:eastAsia="宋体"/>
          <w:b/>
          <w:i/>
          <w:iCs/>
          <w:lang w:eastAsia="zh-CN"/>
        </w:rPr>
      </w:pPr>
      <w:r w:rsidRPr="00641763">
        <w:rPr>
          <w:b/>
          <w:i/>
          <w:iCs/>
        </w:rPr>
        <w:t>I</w:t>
      </w:r>
      <w:r>
        <w:rPr>
          <w:b/>
          <w:i/>
          <w:iCs/>
        </w:rPr>
        <w:t>V</w:t>
      </w:r>
      <w:r w:rsidRPr="00641763">
        <w:rPr>
          <w:b/>
          <w:i/>
          <w:iCs/>
        </w:rPr>
        <w:t xml:space="preserve">.A. </w:t>
      </w:r>
      <w:r w:rsidRPr="00641763">
        <w:rPr>
          <w:rFonts w:eastAsia="宋体"/>
          <w:b/>
          <w:i/>
          <w:iCs/>
          <w:lang w:eastAsia="zh-CN"/>
        </w:rPr>
        <w:t>First Subheading</w:t>
      </w:r>
    </w:p>
    <w:p w14:paraId="58E2CF94" w14:textId="77777777" w:rsidR="004E62AA" w:rsidRDefault="004E62AA" w:rsidP="004E62AA">
      <w:pPr>
        <w:pStyle w:val="a3"/>
        <w:jc w:val="center"/>
        <w:rPr>
          <w:i/>
          <w:iCs/>
        </w:rPr>
      </w:pPr>
    </w:p>
    <w:p w14:paraId="10424BEB" w14:textId="77777777" w:rsidR="004E62AA" w:rsidRDefault="004E62AA" w:rsidP="004E62AA">
      <w:pPr>
        <w:pStyle w:val="a3"/>
      </w:pPr>
      <w:r w:rsidRPr="009274DB">
        <w:rPr>
          <w:lang w:val="en-GB"/>
        </w:rPr>
        <w:t>Put body of the paper here.</w:t>
      </w:r>
      <w:r w:rsidRPr="002D702F">
        <w:t xml:space="preserve"> </w:t>
      </w:r>
      <w:r w:rsidRPr="009274DB">
        <w:t>Put body of the paper here.</w:t>
      </w:r>
      <w:r w:rsidRPr="009274DB">
        <w:rPr>
          <w:lang w:val="en-GB"/>
        </w:rPr>
        <w:t xml:space="preserve"> Put body of the paper here.</w:t>
      </w:r>
      <w:r w:rsidRPr="002D702F">
        <w:t xml:space="preserve"> </w:t>
      </w:r>
      <w:r w:rsidRPr="009274DB">
        <w:t>Put body of the paper here.</w:t>
      </w:r>
      <w:r w:rsidRPr="009274DB">
        <w:rPr>
          <w:lang w:val="en-GB"/>
        </w:rPr>
        <w:t xml:space="preserve"> Put body of the paper here.</w:t>
      </w:r>
      <w:r w:rsidRPr="002D702F">
        <w:t xml:space="preserve"> </w:t>
      </w:r>
      <w:r w:rsidRPr="009274DB">
        <w:t>Put body of the paper here.</w:t>
      </w:r>
      <w:r w:rsidRPr="009274DB">
        <w:rPr>
          <w:lang w:val="en-GB"/>
        </w:rPr>
        <w:t xml:space="preserve"> Put body of the paper here.</w:t>
      </w:r>
      <w:r w:rsidRPr="002D702F">
        <w:t xml:space="preserve"> </w:t>
      </w:r>
      <w:r w:rsidRPr="009274DB">
        <w:t>Put body of the paper here.</w:t>
      </w:r>
      <w:r w:rsidRPr="009274DB">
        <w:rPr>
          <w:lang w:val="en-GB"/>
        </w:rPr>
        <w:t xml:space="preserve"> Put body of the paper here.</w:t>
      </w:r>
      <w:r w:rsidRPr="002D702F">
        <w:t xml:space="preserve"> </w:t>
      </w:r>
      <w:r w:rsidRPr="009274DB">
        <w:t>Put body of the paper here.</w:t>
      </w:r>
      <w:r w:rsidRPr="009274DB">
        <w:rPr>
          <w:lang w:val="en-GB"/>
        </w:rPr>
        <w:t xml:space="preserve"> Put body of the paper here.</w:t>
      </w:r>
      <w:r w:rsidRPr="002D702F">
        <w:t xml:space="preserve"> </w:t>
      </w:r>
      <w:r w:rsidRPr="009274DB">
        <w:t>Put body of the paper here.</w:t>
      </w:r>
      <w:r w:rsidRPr="009274DB">
        <w:rPr>
          <w:lang w:val="en-GB"/>
        </w:rPr>
        <w:t xml:space="preserve"> Put body of the paper here.</w:t>
      </w:r>
      <w:r w:rsidRPr="002D702F">
        <w:t xml:space="preserve"> </w:t>
      </w:r>
      <w:r w:rsidRPr="009274DB">
        <w:t>Put body of the paper here.</w:t>
      </w:r>
    </w:p>
    <w:p w14:paraId="5A67201B" w14:textId="77777777" w:rsidR="004E62AA" w:rsidRPr="00641763" w:rsidRDefault="004E62AA" w:rsidP="004E62AA">
      <w:pPr>
        <w:pStyle w:val="a3"/>
        <w:rPr>
          <w:lang w:val="en-GB"/>
        </w:rPr>
      </w:pPr>
    </w:p>
    <w:p w14:paraId="41478C51" w14:textId="77777777" w:rsidR="004E62AA" w:rsidRDefault="004E62AA" w:rsidP="004E62AA">
      <w:pPr>
        <w:pStyle w:val="a3"/>
        <w:jc w:val="center"/>
        <w:rPr>
          <w:rFonts w:eastAsia="宋体"/>
          <w:b/>
          <w:i/>
          <w:iCs/>
          <w:lang w:eastAsia="zh-CN"/>
        </w:rPr>
      </w:pPr>
      <w:r w:rsidRPr="00641763">
        <w:rPr>
          <w:b/>
          <w:i/>
          <w:iCs/>
        </w:rPr>
        <w:t>I</w:t>
      </w:r>
      <w:r>
        <w:rPr>
          <w:b/>
          <w:i/>
          <w:iCs/>
        </w:rPr>
        <w:t>V</w:t>
      </w:r>
      <w:r w:rsidRPr="00641763">
        <w:rPr>
          <w:b/>
          <w:i/>
          <w:iCs/>
        </w:rPr>
        <w:t xml:space="preserve">.B. </w:t>
      </w:r>
      <w:r w:rsidRPr="00641763">
        <w:rPr>
          <w:rStyle w:val="fontstyle01"/>
          <w:b/>
        </w:rPr>
        <w:t>Second</w:t>
      </w:r>
      <w:r w:rsidRPr="00641763">
        <w:rPr>
          <w:b/>
        </w:rPr>
        <w:t xml:space="preserve"> </w:t>
      </w:r>
      <w:r w:rsidRPr="00641763">
        <w:rPr>
          <w:rFonts w:eastAsia="宋体"/>
          <w:b/>
          <w:i/>
          <w:iCs/>
          <w:lang w:eastAsia="zh-CN"/>
        </w:rPr>
        <w:t>Subheading</w:t>
      </w:r>
    </w:p>
    <w:p w14:paraId="70DED777" w14:textId="77777777" w:rsidR="004E62AA" w:rsidRDefault="004E62AA" w:rsidP="004E62AA">
      <w:pPr>
        <w:pStyle w:val="a3"/>
        <w:jc w:val="center"/>
        <w:rPr>
          <w:i/>
          <w:iCs/>
        </w:rPr>
      </w:pPr>
    </w:p>
    <w:p w14:paraId="2FFCDA7B" w14:textId="77777777" w:rsidR="004E62AA" w:rsidRDefault="004E62AA" w:rsidP="004E62AA">
      <w:pPr>
        <w:pStyle w:val="a3"/>
      </w:pPr>
      <w:r w:rsidRPr="009274DB">
        <w:rPr>
          <w:lang w:val="en-GB"/>
        </w:rPr>
        <w:t>Put body of the paper here.</w:t>
      </w:r>
      <w:r w:rsidRPr="002D702F">
        <w:t xml:space="preserve"> </w:t>
      </w:r>
      <w:r w:rsidRPr="009274DB">
        <w:t>Put body of the paper here.</w:t>
      </w:r>
      <w:r w:rsidRPr="009274DB">
        <w:rPr>
          <w:lang w:val="en-GB"/>
        </w:rPr>
        <w:t xml:space="preserve"> Put body of the paper here.</w:t>
      </w:r>
      <w:r w:rsidRPr="002D702F">
        <w:t xml:space="preserve"> </w:t>
      </w:r>
      <w:r w:rsidRPr="009274DB">
        <w:t>Put body of the paper here.</w:t>
      </w:r>
      <w:r w:rsidRPr="009274DB">
        <w:rPr>
          <w:lang w:val="en-GB"/>
        </w:rPr>
        <w:t xml:space="preserve"> Put </w:t>
      </w:r>
      <w:r w:rsidRPr="009274DB">
        <w:rPr>
          <w:lang w:val="en-GB"/>
        </w:rPr>
        <w:t>body of the paper here.</w:t>
      </w:r>
      <w:r w:rsidRPr="002D702F">
        <w:t xml:space="preserve"> </w:t>
      </w:r>
      <w:r w:rsidRPr="009274DB">
        <w:t>Put body of the paper here.</w:t>
      </w:r>
      <w:r w:rsidRPr="009274DB">
        <w:rPr>
          <w:lang w:val="en-GB"/>
        </w:rPr>
        <w:t xml:space="preserve"> Put body of the paper here.</w:t>
      </w:r>
      <w:r w:rsidRPr="002D702F">
        <w:t xml:space="preserve"> </w:t>
      </w:r>
      <w:r w:rsidRPr="009274DB">
        <w:t>Put body of the paper here.</w:t>
      </w:r>
      <w:r w:rsidRPr="009274DB">
        <w:rPr>
          <w:lang w:val="en-GB"/>
        </w:rPr>
        <w:t xml:space="preserve"> Put body of the paper here.</w:t>
      </w:r>
      <w:r w:rsidRPr="002D702F">
        <w:t xml:space="preserve"> </w:t>
      </w:r>
      <w:r w:rsidRPr="009274DB">
        <w:t>Put body of the paper here.</w:t>
      </w:r>
      <w:r w:rsidRPr="009274DB">
        <w:rPr>
          <w:lang w:val="en-GB"/>
        </w:rPr>
        <w:t xml:space="preserve"> Put body of the paper here.</w:t>
      </w:r>
      <w:r w:rsidRPr="002D702F">
        <w:t xml:space="preserve"> </w:t>
      </w:r>
      <w:r w:rsidRPr="009274DB">
        <w:t>Put body of the paper here.</w:t>
      </w:r>
      <w:r w:rsidRPr="009274DB">
        <w:rPr>
          <w:lang w:val="en-GB"/>
        </w:rPr>
        <w:t xml:space="preserve"> </w:t>
      </w:r>
      <w:r w:rsidRPr="009274DB">
        <w:t>Put body of the paper here.</w:t>
      </w:r>
      <w:r w:rsidRPr="009274DB">
        <w:rPr>
          <w:lang w:val="en-GB"/>
        </w:rPr>
        <w:t xml:space="preserve"> Put body of the paper here.</w:t>
      </w:r>
      <w:r w:rsidRPr="002D702F">
        <w:t xml:space="preserve"> </w:t>
      </w:r>
      <w:r w:rsidRPr="009274DB">
        <w:t>Put body of the paper here.</w:t>
      </w:r>
    </w:p>
    <w:p w14:paraId="12566A0B" w14:textId="77777777" w:rsidR="004E62AA" w:rsidRDefault="004E62AA" w:rsidP="004E62AA">
      <w:pPr>
        <w:pStyle w:val="a3"/>
      </w:pPr>
    </w:p>
    <w:p w14:paraId="182ED4CE" w14:textId="77777777" w:rsidR="004E62AA" w:rsidRPr="00641763" w:rsidRDefault="004E62AA" w:rsidP="004E62AA">
      <w:pPr>
        <w:pStyle w:val="a3"/>
        <w:jc w:val="center"/>
        <w:rPr>
          <w:rFonts w:eastAsia="宋体"/>
          <w:b/>
          <w:lang w:eastAsia="zh-CN"/>
        </w:rPr>
      </w:pPr>
      <w:r w:rsidRPr="00A62AE5">
        <w:rPr>
          <w:b/>
        </w:rPr>
        <w:t>V</w:t>
      </w:r>
      <w:r>
        <w:rPr>
          <w:b/>
        </w:rPr>
        <w:t xml:space="preserve">. </w:t>
      </w:r>
      <w:r w:rsidRPr="00A62AE5">
        <w:rPr>
          <w:b/>
        </w:rPr>
        <w:t>CONCLUSIONS</w:t>
      </w:r>
    </w:p>
    <w:p w14:paraId="57A6AE23" w14:textId="77777777" w:rsidR="004E62AA" w:rsidRDefault="004E62AA" w:rsidP="004E62AA">
      <w:pPr>
        <w:pStyle w:val="a3"/>
        <w:jc w:val="center"/>
      </w:pPr>
    </w:p>
    <w:p w14:paraId="3073639C" w14:textId="77777777" w:rsidR="004E62AA" w:rsidRDefault="004E62AA" w:rsidP="004E62AA">
      <w:pPr>
        <w:pStyle w:val="a3"/>
      </w:pPr>
      <w:r w:rsidRPr="009274DB">
        <w:t>Put body of the paper here.</w:t>
      </w:r>
      <w:r w:rsidRPr="009274DB">
        <w:rPr>
          <w:lang w:val="en-GB"/>
        </w:rPr>
        <w:t xml:space="preserve"> Put body of the paper here.</w:t>
      </w:r>
      <w:r w:rsidRPr="002D702F">
        <w:t xml:space="preserve"> </w:t>
      </w:r>
      <w:r w:rsidRPr="009274DB">
        <w:t>Put body of the paper here.</w:t>
      </w:r>
    </w:p>
    <w:p w14:paraId="55C12AEB" w14:textId="77777777" w:rsidR="004E62AA" w:rsidRDefault="004E62AA" w:rsidP="004E62AA">
      <w:pPr>
        <w:pStyle w:val="a3"/>
        <w:jc w:val="center"/>
      </w:pPr>
    </w:p>
    <w:p w14:paraId="6E984BA4" w14:textId="77777777" w:rsidR="004E62AA" w:rsidRPr="00DD0CEE" w:rsidRDefault="004E62AA" w:rsidP="004E62AA">
      <w:pPr>
        <w:pStyle w:val="a3"/>
        <w:jc w:val="center"/>
        <w:rPr>
          <w:b/>
        </w:rPr>
      </w:pPr>
      <w:r w:rsidRPr="00DD0CEE">
        <w:rPr>
          <w:b/>
        </w:rPr>
        <w:t>ACKNOWLEDGMENTS</w:t>
      </w:r>
    </w:p>
    <w:p w14:paraId="639ABD59" w14:textId="77777777" w:rsidR="004E62AA" w:rsidRDefault="004E62AA" w:rsidP="004E62AA">
      <w:pPr>
        <w:pStyle w:val="a3"/>
      </w:pPr>
    </w:p>
    <w:p w14:paraId="425EF964" w14:textId="77777777" w:rsidR="004E62AA" w:rsidRDefault="004E62AA" w:rsidP="004E62AA">
      <w:pPr>
        <w:pStyle w:val="a3"/>
        <w:rPr>
          <w:lang w:val="en-GB"/>
        </w:rPr>
      </w:pPr>
      <w:r w:rsidRPr="00E77697">
        <w:rPr>
          <w:lang w:val="en-GB"/>
        </w:rPr>
        <w:t>Put acknowledgments here.</w:t>
      </w:r>
      <w:r w:rsidR="00C01DFC">
        <w:rPr>
          <w:lang w:val="en-GB"/>
        </w:rPr>
        <w:t xml:space="preserve"> </w:t>
      </w:r>
    </w:p>
    <w:p w14:paraId="5092470C" w14:textId="77777777" w:rsidR="004E62AA" w:rsidRPr="0068011A" w:rsidRDefault="004E62AA" w:rsidP="004E62AA">
      <w:pPr>
        <w:pStyle w:val="a3"/>
      </w:pPr>
    </w:p>
    <w:p w14:paraId="16BC6969" w14:textId="77777777" w:rsidR="004E62AA" w:rsidRPr="00DD0CEE" w:rsidRDefault="004E62AA" w:rsidP="004E62AA">
      <w:pPr>
        <w:pStyle w:val="a3"/>
        <w:jc w:val="center"/>
        <w:rPr>
          <w:b/>
        </w:rPr>
      </w:pPr>
      <w:r w:rsidRPr="00DD0CEE">
        <w:rPr>
          <w:b/>
        </w:rPr>
        <w:t>REFERENCES</w:t>
      </w:r>
    </w:p>
    <w:p w14:paraId="552490A6" w14:textId="77777777" w:rsidR="004E62AA" w:rsidRPr="00641763" w:rsidRDefault="004E62AA" w:rsidP="004E62AA">
      <w:pPr>
        <w:pStyle w:val="a3"/>
      </w:pPr>
    </w:p>
    <w:p w14:paraId="76CE1049" w14:textId="77777777" w:rsidR="004E62AA" w:rsidRDefault="004E62AA" w:rsidP="004E62AA">
      <w:pPr>
        <w:pStyle w:val="a3"/>
        <w:numPr>
          <w:ilvl w:val="0"/>
          <w:numId w:val="2"/>
        </w:numPr>
      </w:pPr>
      <w:r>
        <w:t xml:space="preserve">F. M. LAST, The Title of the Book, page or </w:t>
      </w:r>
      <w:proofErr w:type="spellStart"/>
      <w:r>
        <w:t>chapternumbers</w:t>
      </w:r>
      <w:proofErr w:type="spellEnd"/>
      <w:r>
        <w:t xml:space="preserve">, Publisher, City (year). </w:t>
      </w:r>
    </w:p>
    <w:p w14:paraId="5A53B482" w14:textId="77777777" w:rsidR="004E62AA" w:rsidRDefault="004E62AA" w:rsidP="004E62AA">
      <w:pPr>
        <w:pStyle w:val="a3"/>
        <w:numPr>
          <w:ilvl w:val="0"/>
          <w:numId w:val="2"/>
        </w:numPr>
      </w:pPr>
      <w:r>
        <w:t>F. M. LAST and J. S. Smith, “The Title of the Journal,” Journal Name, volume number, issue numbers, page number (year).</w:t>
      </w:r>
    </w:p>
    <w:p w14:paraId="5840BFF5" w14:textId="77777777" w:rsidR="004E62AA" w:rsidRDefault="004E62AA" w:rsidP="004E62AA">
      <w:pPr>
        <w:pStyle w:val="a3"/>
        <w:numPr>
          <w:ilvl w:val="0"/>
          <w:numId w:val="2"/>
        </w:numPr>
      </w:pPr>
      <w:r>
        <w:t>F. M. LAST and J. S. Smith, “The Title of the Paper,” Proc. of the Title of the Proceedings, Journal Name, Vol. , p. , Publisher, City, Country (year)</w:t>
      </w:r>
    </w:p>
    <w:p w14:paraId="471106F3" w14:textId="77777777" w:rsidR="004E62AA" w:rsidRDefault="004E62AA" w:rsidP="004E62AA">
      <w:pPr>
        <w:pStyle w:val="a3"/>
        <w:numPr>
          <w:ilvl w:val="0"/>
          <w:numId w:val="2"/>
        </w:numPr>
      </w:pPr>
      <w:r>
        <w:t xml:space="preserve">F. M. LAST, The Title of the Book, page or </w:t>
      </w:r>
      <w:proofErr w:type="spellStart"/>
      <w:r>
        <w:t>chapternumbers</w:t>
      </w:r>
      <w:proofErr w:type="spellEnd"/>
      <w:r>
        <w:t xml:space="preserve">, Publisher, City (year). </w:t>
      </w:r>
    </w:p>
    <w:p w14:paraId="73447629" w14:textId="77777777" w:rsidR="004E62AA" w:rsidRDefault="004E62AA" w:rsidP="004E62AA">
      <w:pPr>
        <w:pStyle w:val="a3"/>
        <w:numPr>
          <w:ilvl w:val="0"/>
          <w:numId w:val="2"/>
        </w:numPr>
      </w:pPr>
      <w:r>
        <w:t>F. M. LAST and J. S. Smith, “The Title of the Journal,” Journal Name, volume number, issue numbers, page number (year).</w:t>
      </w:r>
    </w:p>
    <w:p w14:paraId="2475F397" w14:textId="77777777" w:rsidR="004E62AA" w:rsidRDefault="004E62AA" w:rsidP="004E62AA">
      <w:pPr>
        <w:pStyle w:val="a3"/>
        <w:numPr>
          <w:ilvl w:val="0"/>
          <w:numId w:val="2"/>
        </w:numPr>
      </w:pPr>
      <w:r>
        <w:t>F. M. LAST and J. S. Smith, “The Title of the Paper,” Proc. of the Title of the Proceedings, Journal Name, Vol. , p. , Publisher, City, Country (year)</w:t>
      </w:r>
    </w:p>
    <w:p w14:paraId="5C0EA286" w14:textId="77777777" w:rsidR="004E62AA" w:rsidRPr="00F95725" w:rsidRDefault="004E62AA" w:rsidP="004E62AA">
      <w:pPr>
        <w:pStyle w:val="a3"/>
        <w:rPr>
          <w:rFonts w:eastAsia="宋体"/>
          <w:lang w:eastAsia="zh-CN"/>
        </w:rPr>
        <w:sectPr w:rsidR="004E62AA" w:rsidRPr="00F95725">
          <w:footerReference w:type="default" r:id="rId11"/>
          <w:type w:val="continuous"/>
          <w:pgSz w:w="12240" w:h="15840"/>
          <w:pgMar w:top="1440" w:right="1080" w:bottom="1440" w:left="1080" w:header="432" w:footer="720" w:gutter="0"/>
          <w:cols w:num="2" w:space="540" w:equalWidth="0">
            <w:col w:w="4770" w:space="540"/>
            <w:col w:w="4770"/>
          </w:cols>
        </w:sectPr>
      </w:pPr>
    </w:p>
    <w:p w14:paraId="387DD123" w14:textId="77777777" w:rsidR="004E62AA" w:rsidRDefault="004E62AA" w:rsidP="004E62AA">
      <w:pPr>
        <w:pStyle w:val="a3"/>
      </w:pPr>
    </w:p>
    <w:p w14:paraId="4DCCF91E" w14:textId="77777777" w:rsidR="004E62AA" w:rsidRPr="004E62AA" w:rsidRDefault="004E62AA" w:rsidP="009A529C">
      <w:pPr>
        <w:pStyle w:val="a3"/>
        <w:spacing w:afterLines="50" w:after="120"/>
        <w:ind w:firstLine="0"/>
        <w:jc w:val="center"/>
        <w:rPr>
          <w:rFonts w:eastAsia="宋体"/>
          <w:kern w:val="2"/>
          <w:sz w:val="22"/>
          <w:szCs w:val="22"/>
          <w:lang w:eastAsia="zh-CN"/>
        </w:rPr>
      </w:pPr>
    </w:p>
    <w:sectPr w:rsidR="004E62AA" w:rsidRPr="004E62AA" w:rsidSect="002121CD">
      <w:type w:val="continuous"/>
      <w:pgSz w:w="12240" w:h="15840"/>
      <w:pgMar w:top="1440" w:right="1080" w:bottom="1135" w:left="1080" w:header="432"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1A89BB" w14:textId="77777777" w:rsidR="00795FF8" w:rsidRDefault="00795FF8">
      <w:r>
        <w:separator/>
      </w:r>
    </w:p>
  </w:endnote>
  <w:endnote w:type="continuationSeparator" w:id="0">
    <w:p w14:paraId="1D239116" w14:textId="77777777" w:rsidR="00795FF8" w:rsidRDefault="00795F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NewRomanPS-ItalicMT">
    <w:altName w:val="Times New Roman"/>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Yu Mincho">
    <w:altName w:val="MS Gothic"/>
    <w:charset w:val="80"/>
    <w:family w:val="roman"/>
    <w:pitch w:val="variable"/>
    <w:sig w:usb0="800002E7" w:usb1="2AC7FCFF" w:usb2="00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2FF144" w14:textId="77777777" w:rsidR="004E62AA" w:rsidRDefault="004E62AA">
    <w:pPr>
      <w:pStyle w:val="a4"/>
      <w:jc w:val="center"/>
    </w:pPr>
    <w:r>
      <w:fldChar w:fldCharType="begin"/>
    </w:r>
    <w:r>
      <w:instrText xml:space="preserve"> PAGE  \* MERGEFORMAT </w:instrText>
    </w:r>
    <w:r>
      <w:fldChar w:fldCharType="separate"/>
    </w:r>
    <w:r w:rsidR="009570D7">
      <w:rPr>
        <w:noProof/>
      </w:rPr>
      <w:t>1</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FE75AD" w14:textId="77777777" w:rsidR="004E62AA" w:rsidRDefault="004E62AA" w:rsidP="003E2E5E">
    <w:pPr>
      <w:pStyle w:val="a4"/>
      <w:jc w:val="center"/>
    </w:pPr>
    <w:r>
      <w:fldChar w:fldCharType="begin"/>
    </w:r>
    <w:r>
      <w:instrText xml:space="preserve"> PAGE  \* MERGEFORMAT </w:instrText>
    </w:r>
    <w:r>
      <w:fldChar w:fldCharType="separate"/>
    </w:r>
    <w:r w:rsidR="009570D7">
      <w:rPr>
        <w:noProof/>
      </w:rPr>
      <w:t>2</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7B10D1" w14:textId="77777777" w:rsidR="00795FF8" w:rsidRDefault="00795FF8">
      <w:r>
        <w:separator/>
      </w:r>
    </w:p>
  </w:footnote>
  <w:footnote w:type="continuationSeparator" w:id="0">
    <w:p w14:paraId="01DE9F29" w14:textId="77777777" w:rsidR="00795FF8" w:rsidRDefault="00795FF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04A50F" w14:textId="693242F9" w:rsidR="004E62AA" w:rsidRPr="00AD7EBB" w:rsidRDefault="009570D7" w:rsidP="003E2E5E">
    <w:pPr>
      <w:pStyle w:val="a5"/>
      <w:jc w:val="right"/>
      <w:rPr>
        <w:rFonts w:ascii="Arial" w:hAnsi="Arial"/>
        <w:sz w:val="16"/>
        <w:lang w:eastAsia="ko-KR"/>
      </w:rPr>
    </w:pPr>
    <w:r>
      <w:rPr>
        <w:rFonts w:ascii="Arial" w:hAnsi="Arial"/>
        <w:sz w:val="16"/>
        <w:lang w:eastAsia="ko-KR"/>
      </w:rPr>
      <w:t>1</w:t>
    </w:r>
    <w:r w:rsidR="00ED1959">
      <w:rPr>
        <w:rFonts w:ascii="Arial" w:hAnsi="Arial"/>
        <w:sz w:val="16"/>
        <w:lang w:eastAsia="ko-KR"/>
      </w:rPr>
      <w:t>1</w:t>
    </w:r>
    <w:r w:rsidR="00E24E56">
      <w:rPr>
        <w:rFonts w:ascii="Arial" w:hAnsi="Arial"/>
        <w:sz w:val="16"/>
        <w:lang w:eastAsia="ko-KR"/>
      </w:rPr>
      <w:t xml:space="preserve">th </w:t>
    </w:r>
    <w:r w:rsidR="00ED1959">
      <w:rPr>
        <w:rFonts w:ascii="Arial" w:hAnsi="Arial"/>
        <w:sz w:val="16"/>
        <w:lang w:eastAsia="ko-KR"/>
      </w:rPr>
      <w:t>China-</w:t>
    </w:r>
    <w:r w:rsidR="004E62AA" w:rsidRPr="00AD7EBB">
      <w:rPr>
        <w:rFonts w:ascii="Arial" w:hAnsi="Arial"/>
        <w:sz w:val="16"/>
        <w:lang w:eastAsia="ko-KR"/>
      </w:rPr>
      <w:t>Korea Workshop on Nuclear Reactor Thermal-Hydraulics</w:t>
    </w:r>
    <w:r w:rsidR="007D21A0">
      <w:rPr>
        <w:rFonts w:ascii="Arial" w:hAnsi="Arial"/>
        <w:sz w:val="16"/>
        <w:lang w:eastAsia="ko-KR"/>
      </w:rPr>
      <w:t xml:space="preserve"> (</w:t>
    </w:r>
    <w:r w:rsidR="004E62AA" w:rsidRPr="00AD7EBB">
      <w:rPr>
        <w:rFonts w:ascii="Arial" w:hAnsi="Arial"/>
        <w:sz w:val="16"/>
        <w:lang w:eastAsia="ko-KR"/>
      </w:rPr>
      <w:t>WORTH-</w:t>
    </w:r>
    <w:r>
      <w:rPr>
        <w:rFonts w:ascii="Arial" w:hAnsi="Arial"/>
        <w:sz w:val="16"/>
        <w:lang w:eastAsia="ko-KR"/>
      </w:rPr>
      <w:t>1</w:t>
    </w:r>
    <w:r w:rsidR="00ED1959">
      <w:rPr>
        <w:rFonts w:ascii="Arial" w:hAnsi="Arial"/>
        <w:sz w:val="16"/>
        <w:lang w:eastAsia="ko-KR"/>
      </w:rPr>
      <w:t>1</w:t>
    </w:r>
    <w:r w:rsidR="007D21A0">
      <w:rPr>
        <w:rFonts w:ascii="Arial" w:hAnsi="Arial"/>
        <w:sz w:val="16"/>
        <w:lang w:eastAsia="ko-KR"/>
      </w:rPr>
      <w:t>)</w:t>
    </w:r>
  </w:p>
  <w:p w14:paraId="5E3D1035" w14:textId="705D8478" w:rsidR="00E24E56" w:rsidRDefault="00ED1959" w:rsidP="00E24E56">
    <w:pPr>
      <w:pStyle w:val="a5"/>
      <w:jc w:val="right"/>
      <w:rPr>
        <w:rFonts w:ascii="Arial" w:hAnsi="Arial"/>
        <w:sz w:val="16"/>
        <w:lang w:eastAsia="ko-KR"/>
      </w:rPr>
    </w:pPr>
    <w:r>
      <w:rPr>
        <w:rFonts w:ascii="Arial" w:hAnsi="Arial"/>
        <w:sz w:val="16"/>
        <w:lang w:eastAsia="ko-KR"/>
      </w:rPr>
      <w:t>May</w:t>
    </w:r>
    <w:r w:rsidR="004E62AA" w:rsidRPr="00AD7EBB">
      <w:rPr>
        <w:rFonts w:ascii="Arial" w:hAnsi="Arial"/>
        <w:sz w:val="16"/>
        <w:lang w:eastAsia="ko-KR"/>
      </w:rPr>
      <w:t xml:space="preserve"> </w:t>
    </w:r>
    <w:r>
      <w:rPr>
        <w:rFonts w:ascii="Arial" w:hAnsi="Arial"/>
        <w:sz w:val="16"/>
        <w:lang w:eastAsia="ko-KR"/>
      </w:rPr>
      <w:t>11</w:t>
    </w:r>
    <w:r w:rsidR="004E62AA" w:rsidRPr="00AD7EBB">
      <w:rPr>
        <w:rFonts w:ascii="Arial" w:hAnsi="Arial"/>
        <w:sz w:val="16"/>
        <w:lang w:eastAsia="ko-KR"/>
      </w:rPr>
      <w:t>~</w:t>
    </w:r>
    <w:r>
      <w:rPr>
        <w:rFonts w:ascii="Arial" w:hAnsi="Arial"/>
        <w:sz w:val="16"/>
        <w:lang w:eastAsia="ko-KR"/>
      </w:rPr>
      <w:t>15</w:t>
    </w:r>
    <w:r w:rsidR="004E62AA" w:rsidRPr="00AD7EBB">
      <w:rPr>
        <w:rFonts w:ascii="Arial" w:hAnsi="Arial"/>
        <w:sz w:val="16"/>
        <w:lang w:eastAsia="ko-KR"/>
      </w:rPr>
      <w:t>, 20</w:t>
    </w:r>
    <w:r w:rsidR="009570D7">
      <w:rPr>
        <w:rFonts w:ascii="Arial" w:hAnsi="Arial"/>
        <w:sz w:val="16"/>
        <w:lang w:eastAsia="ko-KR"/>
      </w:rPr>
      <w:t>2</w:t>
    </w:r>
    <w:r>
      <w:rPr>
        <w:rFonts w:ascii="Arial" w:hAnsi="Arial"/>
        <w:sz w:val="16"/>
        <w:lang w:eastAsia="ko-KR"/>
      </w:rPr>
      <w:t>5</w:t>
    </w:r>
  </w:p>
  <w:p w14:paraId="67A3A056" w14:textId="3AB611C8" w:rsidR="00E24E56" w:rsidRPr="00AD7EBB" w:rsidRDefault="00ED1959" w:rsidP="00E24E56">
    <w:pPr>
      <w:pStyle w:val="a5"/>
      <w:jc w:val="right"/>
      <w:rPr>
        <w:rFonts w:ascii="Arial" w:hAnsi="Arial"/>
        <w:sz w:val="16"/>
        <w:lang w:eastAsia="ko-KR"/>
      </w:rPr>
    </w:pPr>
    <w:r>
      <w:rPr>
        <w:rFonts w:ascii="Arial" w:hAnsi="Arial"/>
        <w:sz w:val="16"/>
        <w:lang w:eastAsia="ko-KR"/>
      </w:rPr>
      <w:t>Harbin, Heilongjiang</w:t>
    </w:r>
    <w:r w:rsidR="00E24E56" w:rsidRPr="00AD7EBB">
      <w:rPr>
        <w:rFonts w:ascii="Arial" w:hAnsi="Arial"/>
        <w:sz w:val="16"/>
        <w:lang w:eastAsia="ko-KR"/>
      </w:rPr>
      <w:t xml:space="preserve">, </w:t>
    </w:r>
    <w:r>
      <w:rPr>
        <w:rFonts w:ascii="Arial" w:hAnsi="Arial"/>
        <w:sz w:val="16"/>
        <w:lang w:eastAsia="ko-KR"/>
      </w:rPr>
      <w:t>China</w:t>
    </w:r>
  </w:p>
  <w:p w14:paraId="0B4AF057" w14:textId="77777777" w:rsidR="004E62AA" w:rsidRPr="00E77697" w:rsidRDefault="004E62AA" w:rsidP="003E2E5E">
    <w:pPr>
      <w:pStyle w:val="a5"/>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6F72D29"/>
    <w:multiLevelType w:val="hybridMultilevel"/>
    <w:tmpl w:val="B3D8165E"/>
    <w:lvl w:ilvl="0" w:tplc="E7845E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B6B3F0E"/>
    <w:multiLevelType w:val="hybridMultilevel"/>
    <w:tmpl w:val="1EB432FC"/>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suppressTopSpacing/>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AutoNewFlag" w:val="Yes"/>
    <w:docVar w:name="CreateASMEToolbarFlag" w:val="-1"/>
    <w:docVar w:name="MarkTerritory" w:val="D:\ASME\proposal\AuthKit\version2\irvine7.doc by Howard Kaikow with template C:\msoffice\Templates\ASME.dot on 02/29/96 at 11:01"/>
    <w:docVar w:name="MarkTerritoryLocal" w:val="Document2 by Howard Kaikow with template C:\msoffice\Templates\ASME.dot on 02/29/96 at 10:39"/>
    <w:docVar w:name="SetStylesFlag" w:val="-1"/>
  </w:docVars>
  <w:rsids>
    <w:rsidRoot w:val="00FF6E5C"/>
    <w:rsid w:val="000041E0"/>
    <w:rsid w:val="00132EBF"/>
    <w:rsid w:val="0018040B"/>
    <w:rsid w:val="00196603"/>
    <w:rsid w:val="001C2F5F"/>
    <w:rsid w:val="00201B91"/>
    <w:rsid w:val="00205155"/>
    <w:rsid w:val="002121CD"/>
    <w:rsid w:val="00214063"/>
    <w:rsid w:val="0022465E"/>
    <w:rsid w:val="002261E6"/>
    <w:rsid w:val="00295A01"/>
    <w:rsid w:val="002F116A"/>
    <w:rsid w:val="00336D30"/>
    <w:rsid w:val="003467E6"/>
    <w:rsid w:val="003D233A"/>
    <w:rsid w:val="003E2E5E"/>
    <w:rsid w:val="00475DEF"/>
    <w:rsid w:val="004A2CBA"/>
    <w:rsid w:val="004E62AA"/>
    <w:rsid w:val="005E005A"/>
    <w:rsid w:val="005E6963"/>
    <w:rsid w:val="00650811"/>
    <w:rsid w:val="006F50DF"/>
    <w:rsid w:val="007466E8"/>
    <w:rsid w:val="00751A62"/>
    <w:rsid w:val="00795FF8"/>
    <w:rsid w:val="00797095"/>
    <w:rsid w:val="007B1FEB"/>
    <w:rsid w:val="007D21A0"/>
    <w:rsid w:val="00906A9C"/>
    <w:rsid w:val="00913583"/>
    <w:rsid w:val="00924E22"/>
    <w:rsid w:val="009560A5"/>
    <w:rsid w:val="009570D7"/>
    <w:rsid w:val="00981FF2"/>
    <w:rsid w:val="009A529C"/>
    <w:rsid w:val="009F0075"/>
    <w:rsid w:val="00A24787"/>
    <w:rsid w:val="00A443B0"/>
    <w:rsid w:val="00A53AD3"/>
    <w:rsid w:val="00AD0FD5"/>
    <w:rsid w:val="00AD7EBB"/>
    <w:rsid w:val="00AF2ED6"/>
    <w:rsid w:val="00BA0578"/>
    <w:rsid w:val="00BA7DBF"/>
    <w:rsid w:val="00BE1732"/>
    <w:rsid w:val="00C01DFC"/>
    <w:rsid w:val="00C56F93"/>
    <w:rsid w:val="00D15C10"/>
    <w:rsid w:val="00DC1FD3"/>
    <w:rsid w:val="00DC4B88"/>
    <w:rsid w:val="00E24E56"/>
    <w:rsid w:val="00E61E5A"/>
    <w:rsid w:val="00ED1959"/>
    <w:rsid w:val="00ED6639"/>
    <w:rsid w:val="00EE01CB"/>
    <w:rsid w:val="00EF264B"/>
    <w:rsid w:val="00FB51E7"/>
    <w:rsid w:val="00FF6E5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3938AD"/>
  <w15:chartTrackingRefBased/>
  <w15:docId w15:val="{65821579-1F0F-443C-A5C0-606F22CA78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suppressAutoHyphens/>
      <w:jc w:val="both"/>
    </w:pPr>
    <w:rPr>
      <w:kern w:val="14"/>
      <w:lang w:eastAsia="en-US"/>
    </w:rPr>
  </w:style>
  <w:style w:type="paragraph" w:styleId="1">
    <w:name w:val="heading 1"/>
    <w:basedOn w:val="a"/>
    <w:next w:val="a"/>
    <w:qFormat/>
    <w:pPr>
      <w:keepNext/>
      <w:jc w:val="center"/>
      <w:outlineLvl w:val="0"/>
    </w:pPr>
    <w:rPr>
      <w:i/>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ClauseTitle">
    <w:name w:val="Abstract Clause Title"/>
    <w:basedOn w:val="a"/>
    <w:next w:val="a3"/>
    <w:pPr>
      <w:keepNext/>
    </w:pPr>
    <w:rPr>
      <w:rFonts w:ascii="Arial" w:hAnsi="Arial"/>
      <w:b/>
      <w:caps/>
    </w:rPr>
  </w:style>
  <w:style w:type="paragraph" w:styleId="a3">
    <w:name w:val="Body Text Indent"/>
    <w:basedOn w:val="a"/>
    <w:pPr>
      <w:ind w:firstLine="360"/>
    </w:pPr>
  </w:style>
  <w:style w:type="paragraph" w:customStyle="1" w:styleId="AcknowledgmentsClauseTitle">
    <w:name w:val="Acknowledgments Clause Title"/>
    <w:basedOn w:val="a"/>
    <w:next w:val="a3"/>
    <w:pPr>
      <w:keepNext/>
      <w:spacing w:before="240"/>
    </w:pPr>
    <w:rPr>
      <w:rFonts w:ascii="Arial" w:hAnsi="Arial"/>
      <w:b/>
      <w:caps/>
    </w:rPr>
  </w:style>
  <w:style w:type="paragraph" w:customStyle="1" w:styleId="Affiliation">
    <w:name w:val="Affiliation"/>
    <w:basedOn w:val="a"/>
    <w:pPr>
      <w:jc w:val="center"/>
    </w:pPr>
    <w:rPr>
      <w:rFonts w:ascii="Arial" w:hAnsi="Arial"/>
    </w:rPr>
  </w:style>
  <w:style w:type="paragraph" w:customStyle="1" w:styleId="Author">
    <w:name w:val="Author"/>
    <w:basedOn w:val="a"/>
    <w:next w:val="Affiliation"/>
    <w:pPr>
      <w:keepNext/>
      <w:jc w:val="center"/>
    </w:pPr>
    <w:rPr>
      <w:rFonts w:ascii="Arial" w:hAnsi="Arial"/>
      <w:b/>
    </w:rPr>
  </w:style>
  <w:style w:type="paragraph" w:customStyle="1" w:styleId="DocumentNumber">
    <w:name w:val="Document Number"/>
    <w:basedOn w:val="a"/>
    <w:next w:val="a3"/>
    <w:pPr>
      <w:spacing w:before="900"/>
      <w:jc w:val="right"/>
    </w:pPr>
    <w:rPr>
      <w:rFonts w:ascii="Arial" w:hAnsi="Arial"/>
      <w:b/>
      <w:sz w:val="36"/>
    </w:rPr>
  </w:style>
  <w:style w:type="paragraph" w:customStyle="1" w:styleId="EquationNumber">
    <w:name w:val="Equation Number"/>
    <w:basedOn w:val="a"/>
    <w:next w:val="a3"/>
    <w:pPr>
      <w:jc w:val="right"/>
    </w:pPr>
  </w:style>
  <w:style w:type="paragraph" w:customStyle="1" w:styleId="FigureCaption">
    <w:name w:val="Figure Caption"/>
    <w:basedOn w:val="a"/>
    <w:next w:val="a3"/>
    <w:pPr>
      <w:jc w:val="center"/>
    </w:pPr>
    <w:rPr>
      <w:rFonts w:ascii="Arial" w:hAnsi="Arial"/>
      <w:b/>
    </w:rPr>
  </w:style>
  <w:style w:type="paragraph" w:styleId="a4">
    <w:name w:val="footer"/>
    <w:basedOn w:val="a"/>
    <w:next w:val="a5"/>
    <w:pPr>
      <w:tabs>
        <w:tab w:val="center" w:pos="5760"/>
        <w:tab w:val="right" w:pos="10800"/>
      </w:tabs>
    </w:pPr>
  </w:style>
  <w:style w:type="paragraph" w:styleId="a5">
    <w:name w:val="header"/>
    <w:basedOn w:val="a"/>
    <w:next w:val="a4"/>
    <w:link w:val="a6"/>
  </w:style>
  <w:style w:type="paragraph" w:styleId="a7">
    <w:name w:val="footnote text"/>
    <w:basedOn w:val="a"/>
    <w:semiHidden/>
    <w:pPr>
      <w:ind w:firstLine="360"/>
    </w:pPr>
    <w:rPr>
      <w:sz w:val="16"/>
    </w:rPr>
  </w:style>
  <w:style w:type="paragraph" w:customStyle="1" w:styleId="NomenclatureClauseTitle">
    <w:name w:val="Nomenclature Clause Title"/>
    <w:basedOn w:val="a"/>
    <w:next w:val="a3"/>
    <w:pPr>
      <w:keepNext/>
      <w:spacing w:before="240"/>
    </w:pPr>
    <w:rPr>
      <w:rFonts w:ascii="Arial" w:hAnsi="Arial"/>
      <w:b/>
      <w:caps/>
    </w:rPr>
  </w:style>
  <w:style w:type="paragraph" w:customStyle="1" w:styleId="ReferencesClauseTitle">
    <w:name w:val="References Clause Title"/>
    <w:basedOn w:val="a"/>
    <w:next w:val="a3"/>
    <w:pPr>
      <w:keepNext/>
      <w:spacing w:before="240"/>
    </w:pPr>
    <w:rPr>
      <w:rFonts w:ascii="Arial" w:hAnsi="Arial"/>
      <w:b/>
      <w:caps/>
    </w:rPr>
  </w:style>
  <w:style w:type="paragraph" w:customStyle="1" w:styleId="TableCaption">
    <w:name w:val="Table Caption"/>
    <w:basedOn w:val="a"/>
    <w:next w:val="a3"/>
    <w:pPr>
      <w:jc w:val="center"/>
    </w:pPr>
    <w:rPr>
      <w:rFonts w:ascii="Arial" w:hAnsi="Arial"/>
      <w:b/>
    </w:rPr>
  </w:style>
  <w:style w:type="paragraph" w:customStyle="1" w:styleId="TextHeading1">
    <w:name w:val="Text Heading 1"/>
    <w:basedOn w:val="a"/>
    <w:next w:val="a3"/>
    <w:pPr>
      <w:keepNext/>
      <w:spacing w:before="240"/>
    </w:pPr>
    <w:rPr>
      <w:rFonts w:ascii="Arial" w:hAnsi="Arial"/>
      <w:b/>
      <w:caps/>
    </w:rPr>
  </w:style>
  <w:style w:type="paragraph" w:customStyle="1" w:styleId="TextHeading2">
    <w:name w:val="Text Heading 2"/>
    <w:basedOn w:val="a"/>
    <w:next w:val="a3"/>
    <w:pPr>
      <w:keepNext/>
      <w:spacing w:before="240"/>
    </w:pPr>
    <w:rPr>
      <w:rFonts w:ascii="Arial" w:hAnsi="Arial"/>
      <w:b/>
      <w:u w:val="single"/>
    </w:rPr>
  </w:style>
  <w:style w:type="paragraph" w:customStyle="1" w:styleId="TextHeading3">
    <w:name w:val="Text Heading 3"/>
    <w:basedOn w:val="a"/>
    <w:next w:val="a3"/>
    <w:pPr>
      <w:spacing w:before="240"/>
      <w:ind w:left="360"/>
    </w:pPr>
    <w:rPr>
      <w:rFonts w:ascii="Arial" w:hAnsi="Arial"/>
      <w:b/>
      <w:u w:val="single"/>
    </w:rPr>
  </w:style>
  <w:style w:type="paragraph" w:styleId="a8">
    <w:name w:val="Title"/>
    <w:basedOn w:val="a"/>
    <w:qFormat/>
    <w:pPr>
      <w:spacing w:before="760"/>
      <w:jc w:val="center"/>
    </w:pPr>
    <w:rPr>
      <w:rFonts w:ascii="Arial" w:hAnsi="Arial"/>
      <w:b/>
      <w:caps/>
      <w:sz w:val="24"/>
    </w:rPr>
  </w:style>
  <w:style w:type="paragraph" w:styleId="a9">
    <w:name w:val="caption"/>
    <w:basedOn w:val="a"/>
    <w:next w:val="a"/>
    <w:qFormat/>
    <w:pPr>
      <w:spacing w:before="120" w:after="120"/>
    </w:pPr>
    <w:rPr>
      <w:b/>
    </w:rPr>
  </w:style>
  <w:style w:type="paragraph" w:styleId="aa">
    <w:name w:val="Document Map"/>
    <w:basedOn w:val="a"/>
    <w:link w:val="ab"/>
    <w:rsid w:val="005E005A"/>
    <w:rPr>
      <w:rFonts w:ascii="宋体" w:eastAsia="宋体"/>
      <w:sz w:val="18"/>
      <w:szCs w:val="18"/>
    </w:rPr>
  </w:style>
  <w:style w:type="character" w:customStyle="1" w:styleId="ab">
    <w:name w:val="文档结构图 字符"/>
    <w:link w:val="aa"/>
    <w:rsid w:val="005E005A"/>
    <w:rPr>
      <w:rFonts w:ascii="宋体" w:eastAsia="宋体"/>
      <w:kern w:val="14"/>
      <w:sz w:val="18"/>
      <w:szCs w:val="18"/>
      <w:lang w:eastAsia="en-US"/>
    </w:rPr>
  </w:style>
  <w:style w:type="paragraph" w:styleId="3">
    <w:name w:val="Body Text 3"/>
    <w:basedOn w:val="a"/>
    <w:link w:val="30"/>
    <w:rsid w:val="009A529C"/>
    <w:pPr>
      <w:spacing w:after="120"/>
    </w:pPr>
    <w:rPr>
      <w:sz w:val="16"/>
      <w:szCs w:val="16"/>
    </w:rPr>
  </w:style>
  <w:style w:type="character" w:customStyle="1" w:styleId="30">
    <w:name w:val="正文文本 3 字符"/>
    <w:link w:val="3"/>
    <w:rsid w:val="009A529C"/>
    <w:rPr>
      <w:kern w:val="14"/>
      <w:sz w:val="16"/>
      <w:szCs w:val="16"/>
      <w:lang w:eastAsia="en-US"/>
    </w:rPr>
  </w:style>
  <w:style w:type="character" w:customStyle="1" w:styleId="a6">
    <w:name w:val="页眉 字符"/>
    <w:link w:val="a5"/>
    <w:rsid w:val="004E62AA"/>
    <w:rPr>
      <w:kern w:val="14"/>
      <w:lang w:eastAsia="en-US"/>
    </w:rPr>
  </w:style>
  <w:style w:type="character" w:customStyle="1" w:styleId="fontstyle01">
    <w:name w:val="fontstyle01"/>
    <w:rsid w:val="004E62AA"/>
    <w:rPr>
      <w:rFonts w:ascii="TimesNewRomanPS-ItalicMT" w:hAnsi="TimesNewRomanPS-ItalicMT" w:hint="default"/>
      <w:b w:val="0"/>
      <w:bCs w:val="0"/>
      <w:i/>
      <w:iCs/>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5" Type="http://schemas.openxmlformats.org/officeDocument/2006/relationships/footnotes" Target="footnotes.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TotalTime>
  <Pages>2</Pages>
  <Words>901</Words>
  <Characters>5140</Characters>
  <Application>Microsoft Office Word</Application>
  <DocSecurity>0</DocSecurity>
  <Lines>42</Lines>
  <Paragraphs>12</Paragraphs>
  <ScaleCrop>false</ScaleCrop>
  <HeadingPairs>
    <vt:vector size="2" baseType="variant">
      <vt:variant>
        <vt:lpstr>제목</vt:lpstr>
      </vt:variant>
      <vt:variant>
        <vt:i4>1</vt:i4>
      </vt:variant>
    </vt:vector>
  </HeadingPairs>
  <TitlesOfParts>
    <vt:vector size="1" baseType="lpstr">
      <vt:lpstr>Put Paper Title Here</vt:lpstr>
    </vt:vector>
  </TitlesOfParts>
  <Company/>
  <LinksUpToDate>false</LinksUpToDate>
  <CharactersWithSpaces>60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WORTH-9</dc:creator>
  <cp:keywords/>
  <dc:description/>
  <cp:lastModifiedBy>Hui Cheng</cp:lastModifiedBy>
  <cp:revision>8</cp:revision>
  <cp:lastPrinted>2004-03-15T01:12:00Z</cp:lastPrinted>
  <dcterms:created xsi:type="dcterms:W3CDTF">2018-12-01T01:34:00Z</dcterms:created>
  <dcterms:modified xsi:type="dcterms:W3CDTF">2024-06-11T08:10:00Z</dcterms:modified>
</cp:coreProperties>
</file>